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3EA4" w:rsidRPr="00381660" w:rsidRDefault="004C3EA4" w:rsidP="00381660">
      <w:pPr>
        <w:spacing w:before="120" w:after="0" w:line="360" w:lineRule="auto"/>
        <w:rPr>
          <w:rFonts w:ascii="Times New Roman" w:eastAsia="Times New Roman" w:hAnsi="Times New Roman" w:cs="Times New Roman"/>
          <w:b/>
          <w:sz w:val="28"/>
          <w:szCs w:val="28"/>
          <w:lang w:val="nl-NL" w:eastAsia="en-US"/>
        </w:rPr>
      </w:pPr>
    </w:p>
    <w:tbl>
      <w:tblPr>
        <w:tblpPr w:leftFromText="180" w:rightFromText="180" w:vertAnchor="text" w:horzAnchor="margin" w:tblpY="108"/>
        <w:tblW w:w="0" w:type="auto"/>
        <w:tblLook w:val="04A0" w:firstRow="1" w:lastRow="0" w:firstColumn="1" w:lastColumn="0" w:noHBand="0" w:noVBand="1"/>
      </w:tblPr>
      <w:tblGrid>
        <w:gridCol w:w="4923"/>
        <w:gridCol w:w="4923"/>
      </w:tblGrid>
      <w:tr w:rsidR="008F6C4C" w:rsidTr="001951D4">
        <w:tc>
          <w:tcPr>
            <w:tcW w:w="4923" w:type="dxa"/>
            <w:shd w:val="clear" w:color="auto" w:fill="auto"/>
          </w:tcPr>
          <w:p w:rsidR="008F6C4C" w:rsidRPr="008F6C4C" w:rsidRDefault="008F6C4C" w:rsidP="008F6C4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8F6C4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UBND QUẬN LONG BIÊN</w:t>
            </w:r>
          </w:p>
          <w:p w:rsidR="008F6C4C" w:rsidRPr="008F6C4C" w:rsidRDefault="008F6C4C" w:rsidP="008F6C4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8F6C4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TRƯỜNG THCS ÁI MỘ</w:t>
            </w:r>
          </w:p>
          <w:p w:rsidR="008F6C4C" w:rsidRPr="008F6C4C" w:rsidRDefault="008F6C4C" w:rsidP="008F6C4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8F6C4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NĂM HỌC: 2019 – 2020</w:t>
            </w:r>
          </w:p>
          <w:p w:rsidR="008F6C4C" w:rsidRPr="008F6C4C" w:rsidRDefault="008F6C4C" w:rsidP="008F6C4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8F6C4C">
              <w:rPr>
                <w:rFonts w:ascii="Times New Roman" w:hAnsi="Times New Roman" w:cs="Times New Roman"/>
                <w:noProof/>
                <w:sz w:val="28"/>
                <w:szCs w:val="28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F12BD69" wp14:editId="1CF94F78">
                      <wp:simplePos x="0" y="0"/>
                      <wp:positionH relativeFrom="column">
                        <wp:posOffset>488315</wp:posOffset>
                      </wp:positionH>
                      <wp:positionV relativeFrom="paragraph">
                        <wp:posOffset>24765</wp:posOffset>
                      </wp:positionV>
                      <wp:extent cx="1889760" cy="330835"/>
                      <wp:effectExtent l="0" t="0" r="15240" b="12065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89760" cy="3308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F6C4C" w:rsidRPr="008F6C4C" w:rsidRDefault="008F6C4C" w:rsidP="008F6C4C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</w:rPr>
                                  </w:pPr>
                                  <w:r w:rsidRPr="008F6C4C"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38.45pt;margin-top:1.95pt;width:148.8pt;height:26.0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">
                      <v:textbox>
                        <w:txbxContent>
                          <w:p w:rsidR="008F6C4C" w:rsidRPr="008F6C4C" w:rsidRDefault="008F6C4C" w:rsidP="008F6C4C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8"/>
                              </w:rPr>
                            </w:pPr>
                            <w:r w:rsidRPr="008F6C4C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8F6C4C" w:rsidRPr="008F6C4C" w:rsidRDefault="008F6C4C" w:rsidP="008F6C4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8F6C4C" w:rsidRPr="008F6C4C" w:rsidRDefault="008F6C4C" w:rsidP="008F6C4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</w:pPr>
            <w:r w:rsidRPr="008F6C4C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(Đề thi gồm 1 trang)</w:t>
            </w:r>
          </w:p>
        </w:tc>
        <w:tc>
          <w:tcPr>
            <w:tcW w:w="4923" w:type="dxa"/>
            <w:shd w:val="clear" w:color="auto" w:fill="auto"/>
          </w:tcPr>
          <w:p w:rsidR="008F6C4C" w:rsidRPr="008F6C4C" w:rsidRDefault="008F6C4C" w:rsidP="008F6C4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6C4C">
              <w:rPr>
                <w:rFonts w:ascii="Times New Roman" w:hAnsi="Times New Roman" w:cs="Times New Roman"/>
                <w:b/>
                <w:sz w:val="28"/>
                <w:szCs w:val="28"/>
              </w:rPr>
              <w:t>ĐỀ THI HỌC KÌ I</w:t>
            </w:r>
          </w:p>
          <w:p w:rsidR="008F6C4C" w:rsidRPr="008F6C4C" w:rsidRDefault="008F6C4C" w:rsidP="008F6C4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MÔN: TOÁN 6</w:t>
            </w:r>
          </w:p>
          <w:p w:rsidR="008F6C4C" w:rsidRPr="008F6C4C" w:rsidRDefault="008F6C4C" w:rsidP="008F6C4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8F6C4C">
              <w:rPr>
                <w:rFonts w:ascii="Times New Roman" w:hAnsi="Times New Roman" w:cs="Times New Roman"/>
                <w:i/>
                <w:sz w:val="28"/>
                <w:szCs w:val="28"/>
              </w:rPr>
              <w:t>Thời gian: 90 phút</w:t>
            </w:r>
          </w:p>
          <w:p w:rsidR="008F6C4C" w:rsidRPr="008F6C4C" w:rsidRDefault="008F6C4C" w:rsidP="008F6C4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6C4C">
              <w:rPr>
                <w:rFonts w:ascii="Times New Roman" w:hAnsi="Times New Roman" w:cs="Times New Roman"/>
                <w:i/>
                <w:sz w:val="28"/>
                <w:szCs w:val="28"/>
              </w:rPr>
              <w:t>Ngày thi: 10/12/2019</w:t>
            </w:r>
          </w:p>
        </w:tc>
      </w:tr>
    </w:tbl>
    <w:p w:rsidR="008F6C4C" w:rsidRDefault="008F6C4C" w:rsidP="00381660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val="it-IT" w:eastAsia="en-US"/>
        </w:rPr>
      </w:pPr>
    </w:p>
    <w:p w:rsidR="004C3EA4" w:rsidRPr="00381660" w:rsidRDefault="004C3EA4" w:rsidP="008F6C4C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it-IT" w:eastAsia="en-US"/>
        </w:rPr>
      </w:pPr>
      <w:r w:rsidRPr="00381660">
        <w:rPr>
          <w:rFonts w:ascii="Times New Roman" w:eastAsia="Times New Roman" w:hAnsi="Times New Roman" w:cs="Times New Roman"/>
          <w:b/>
          <w:sz w:val="28"/>
          <w:szCs w:val="28"/>
          <w:lang w:val="it-IT" w:eastAsia="en-US"/>
        </w:rPr>
        <w:t>Bài 1  (2 điểm):</w:t>
      </w:r>
      <w:r w:rsidRPr="00381660">
        <w:rPr>
          <w:rFonts w:ascii="Times New Roman" w:eastAsia="Times New Roman" w:hAnsi="Times New Roman" w:cs="Times New Roman"/>
          <w:sz w:val="28"/>
          <w:szCs w:val="28"/>
          <w:lang w:val="it-IT" w:eastAsia="en-US"/>
        </w:rPr>
        <w:t xml:space="preserve"> </w:t>
      </w:r>
      <w:r w:rsidRPr="00381660">
        <w:rPr>
          <w:rFonts w:ascii="Times New Roman" w:eastAsia="Times New Roman" w:hAnsi="Times New Roman" w:cs="Times New Roman"/>
          <w:b/>
          <w:i/>
          <w:sz w:val="28"/>
          <w:szCs w:val="28"/>
          <w:lang w:val="it-IT" w:eastAsia="en-US"/>
        </w:rPr>
        <w:t>Thực hiện phép tính (hợp lý nếu có thể)</w:t>
      </w:r>
    </w:p>
    <w:p w:rsidR="00381660" w:rsidRDefault="00381660" w:rsidP="008F6C4C">
      <w:pPr>
        <w:spacing w:after="0" w:line="360" w:lineRule="auto"/>
        <w:contextualSpacing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>
        <w:rPr>
          <w:rFonts w:ascii="Times New Roman" w:eastAsia="Times New Roman" w:hAnsi="Times New Roman" w:cs="Times New Roman"/>
          <w:sz w:val="28"/>
          <w:szCs w:val="28"/>
          <w:lang w:val="it-IT" w:eastAsia="en-US"/>
        </w:rPr>
        <w:t xml:space="preserve">   </w:t>
      </w:r>
      <w:r w:rsidR="008917A7" w:rsidRPr="00381660">
        <w:rPr>
          <w:rFonts w:ascii="Times New Roman" w:eastAsia="Times New Roman" w:hAnsi="Times New Roman" w:cs="Times New Roman"/>
          <w:sz w:val="28"/>
          <w:szCs w:val="28"/>
          <w:lang w:val="it-IT" w:eastAsia="en-US"/>
        </w:rPr>
        <w:t xml:space="preserve">a) </w:t>
      </w:r>
      <w:r w:rsidR="00FE1B95" w:rsidRPr="00381660">
        <w:rPr>
          <w:rFonts w:ascii="Times New Roman" w:eastAsia="Calibri" w:hAnsi="Times New Roman" w:cs="Times New Roman"/>
          <w:position w:val="-6"/>
          <w:sz w:val="28"/>
          <w:szCs w:val="28"/>
          <w:lang w:eastAsia="en-US"/>
        </w:rPr>
        <w:object w:dxaOrig="22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05pt;height:12.9pt" o:ole="">
            <v:imagedata r:id="rId7" o:title=""/>
          </v:shape>
          <o:OLEObject Type="Embed" ProgID="Equation.DSMT4" ShapeID="_x0000_i1025" DrawAspect="Content" ObjectID="_1638680830" r:id="rId8"/>
        </w:object>
      </w:r>
      <w:r w:rsidR="00FE1B95" w:rsidRPr="00381660">
        <w:rPr>
          <w:rFonts w:ascii="Times New Roman" w:eastAsia="Calibri" w:hAnsi="Times New Roman" w:cs="Times New Roman"/>
          <w:sz w:val="28"/>
          <w:szCs w:val="28"/>
          <w:lang w:val="it-IT" w:eastAsia="en-US"/>
        </w:rPr>
        <w:t xml:space="preserve"> </w:t>
      </w:r>
      <w:r w:rsidR="004C48C7" w:rsidRPr="00381660">
        <w:rPr>
          <w:rFonts w:ascii="Times New Roman" w:eastAsia="Calibri" w:hAnsi="Times New Roman" w:cs="Times New Roman"/>
          <w:sz w:val="28"/>
          <w:szCs w:val="28"/>
          <w:lang w:val="it-IT" w:eastAsia="en-US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it-IT" w:eastAsia="en-US"/>
        </w:rPr>
        <w:t xml:space="preserve">                     </w:t>
      </w:r>
      <w:r>
        <w:rPr>
          <w:rFonts w:ascii="Times New Roman" w:eastAsia="Times New Roman" w:hAnsi="Times New Roman" w:cs="Times New Roman"/>
          <w:sz w:val="28"/>
          <w:szCs w:val="28"/>
          <w:lang w:val="it-IT" w:eastAsia="en-US"/>
        </w:rPr>
        <w:t xml:space="preserve">   </w:t>
      </w:r>
      <w:r w:rsidR="008917A7" w:rsidRPr="00381660">
        <w:rPr>
          <w:rFonts w:ascii="Times New Roman" w:eastAsia="Times New Roman" w:hAnsi="Times New Roman" w:cs="Times New Roman"/>
          <w:sz w:val="28"/>
          <w:szCs w:val="28"/>
          <w:lang w:val="it-IT" w:eastAsia="en-US"/>
        </w:rPr>
        <w:t>b)</w:t>
      </w:r>
      <w:r w:rsidR="004C3EA4"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 xml:space="preserve"> </w:t>
      </w:r>
      <w:r w:rsidR="00AB22F6" w:rsidRPr="00381660">
        <w:rPr>
          <w:rFonts w:ascii="Times New Roman" w:hAnsi="Times New Roman" w:cs="Times New Roman"/>
          <w:position w:val="-14"/>
          <w:sz w:val="28"/>
          <w:szCs w:val="28"/>
        </w:rPr>
        <w:object w:dxaOrig="3200" w:dyaOrig="400">
          <v:shape id="_x0000_i1026" type="#_x0000_t75" style="width:160.1pt;height:20.4pt" o:ole="">
            <v:imagedata r:id="rId9" o:title=""/>
          </v:shape>
          <o:OLEObject Type="Embed" ProgID="Equation.DSMT4" ShapeID="_x0000_i1026" DrawAspect="Content" ObjectID="_1638680831" r:id="rId10"/>
        </w:object>
      </w:r>
      <w:r w:rsidR="004C48C7" w:rsidRPr="00381660">
        <w:rPr>
          <w:rFonts w:ascii="Times New Roman" w:hAnsi="Times New Roman" w:cs="Times New Roman"/>
          <w:sz w:val="28"/>
          <w:szCs w:val="28"/>
          <w:lang w:val="it-IT"/>
        </w:rPr>
        <w:t xml:space="preserve">    </w:t>
      </w:r>
    </w:p>
    <w:p w:rsidR="008917A7" w:rsidRPr="00381660" w:rsidRDefault="00381660" w:rsidP="008F6C4C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 xml:space="preserve">   </w:t>
      </w:r>
      <w:r w:rsidR="00FB1BFA"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c)</w:t>
      </w:r>
      <w:r w:rsidR="00FB1BFA" w:rsidRPr="00381660">
        <w:rPr>
          <w:rFonts w:ascii="Times New Roman" w:hAnsi="Times New Roman" w:cs="Times New Roman"/>
          <w:sz w:val="28"/>
          <w:szCs w:val="28"/>
          <w:lang w:val="pt-BR"/>
        </w:rPr>
        <w:t xml:space="preserve"> 50 : {2 [52 – (3 . 5 – 2</w:t>
      </w:r>
      <w:r w:rsidR="00FB1BFA" w:rsidRPr="00381660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="00FB1BFA" w:rsidRPr="00381660">
        <w:rPr>
          <w:rFonts w:ascii="Times New Roman" w:hAnsi="Times New Roman" w:cs="Times New Roman"/>
          <w:sz w:val="28"/>
          <w:szCs w:val="28"/>
          <w:lang w:val="pt-BR"/>
        </w:rPr>
        <w:t xml:space="preserve"> . 3)</w:t>
      </w:r>
      <w:r w:rsidR="00FB1BFA" w:rsidRPr="00381660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3</w:t>
      </w:r>
      <w:r w:rsidR="00FB1BFA" w:rsidRPr="00381660">
        <w:rPr>
          <w:rFonts w:ascii="Times New Roman" w:hAnsi="Times New Roman" w:cs="Times New Roman"/>
          <w:sz w:val="28"/>
          <w:szCs w:val="28"/>
          <w:lang w:val="pt-BR"/>
        </w:rPr>
        <w:t>]}</w:t>
      </w:r>
    </w:p>
    <w:p w:rsidR="004C3EA4" w:rsidRPr="00381660" w:rsidRDefault="00381660" w:rsidP="008F6C4C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  <w:t>Bài 2</w:t>
      </w:r>
      <w:r w:rsidR="002247E1" w:rsidRPr="00381660"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  <w:t xml:space="preserve"> (2</w:t>
      </w:r>
      <w:r w:rsidR="004C3EA4" w:rsidRPr="00381660"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  <w:t xml:space="preserve"> điểm):</w:t>
      </w:r>
      <w:r w:rsidR="004C3EA4"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 xml:space="preserve"> </w:t>
      </w:r>
      <w:r w:rsidR="004C3EA4" w:rsidRPr="00381660">
        <w:rPr>
          <w:rFonts w:ascii="Times New Roman" w:eastAsia="Times New Roman" w:hAnsi="Times New Roman" w:cs="Times New Roman"/>
          <w:b/>
          <w:i/>
          <w:sz w:val="28"/>
          <w:szCs w:val="28"/>
          <w:lang w:val="pt-BR" w:eastAsia="en-US"/>
        </w:rPr>
        <w:t>Tìm số nguyên x biết:</w:t>
      </w:r>
    </w:p>
    <w:p w:rsidR="00381660" w:rsidRDefault="00381660" w:rsidP="008F6C4C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pt-BR" w:eastAsia="en-US"/>
        </w:rPr>
      </w:pPr>
      <w:r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 xml:space="preserve">   </w:t>
      </w:r>
      <w:r w:rsidR="004C48C7"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a</w:t>
      </w:r>
      <w:r w:rsidR="00A51B06"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)</w:t>
      </w:r>
      <m:oMath>
        <m:r>
          <w:rPr>
            <w:rFonts w:ascii="Cambria Math" w:hAnsi="Cambria Math" w:cs="Times New Roman"/>
            <w:sz w:val="28"/>
            <w:szCs w:val="28"/>
            <w:lang w:val="pt-BR"/>
          </w:rPr>
          <m:t xml:space="preserve"> </m:t>
        </m:r>
        <m:r>
          <w:rPr>
            <w:rFonts w:ascii="Cambria Math" w:eastAsia="Times New Roman" w:hAnsi="Cambria Math" w:cs="Times New Roman"/>
            <w:sz w:val="28"/>
            <w:szCs w:val="28"/>
            <w:lang w:val="pt-BR" w:eastAsia="en-US"/>
          </w:rPr>
          <m:t>53-</m:t>
        </m:r>
        <m:d>
          <m:dPr>
            <m:ctrlPr>
              <w:rPr>
                <w:rFonts w:ascii="Cambria Math" w:eastAsia="Times New Roman" w:hAnsi="Cambria Math" w:cs="Times New Roman"/>
                <w:sz w:val="28"/>
                <w:szCs w:val="28"/>
                <w:lang w:val="pt-BR" w:eastAsia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pt-BR" w:eastAsia="en-US"/>
              </w:rPr>
              <m:t>x+5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pt-BR" w:eastAsia="en-US"/>
          </w:rPr>
          <m:t>=17</m:t>
        </m:r>
      </m:oMath>
      <w:r w:rsidR="00A51B06"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ab/>
      </w:r>
      <w:r w:rsidR="002247E1"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 xml:space="preserve">  </w:t>
      </w:r>
      <w:r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 xml:space="preserve">             </w:t>
      </w:r>
      <w:r w:rsidR="002247E1"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 xml:space="preserve"> </w:t>
      </w:r>
      <w:r w:rsidR="00A51B06"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b)</w:t>
      </w:r>
      <w:r w:rsidR="004C3EA4"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 xml:space="preserve"> </w:t>
      </w:r>
      <w:r w:rsidR="00FE0408" w:rsidRPr="00381660">
        <w:rPr>
          <w:rFonts w:ascii="Times New Roman" w:eastAsia="Calibri" w:hAnsi="Times New Roman" w:cs="Times New Roman"/>
          <w:position w:val="-14"/>
          <w:sz w:val="28"/>
          <w:szCs w:val="28"/>
          <w:lang w:eastAsia="en-US"/>
        </w:rPr>
        <w:object w:dxaOrig="1460" w:dyaOrig="420">
          <v:shape id="_x0000_i1027" type="#_x0000_t75" style="width:73.05pt;height:21.5pt" o:ole="">
            <v:imagedata r:id="rId11" o:title=""/>
          </v:shape>
          <o:OLEObject Type="Embed" ProgID="Equation.DSMT4" ShapeID="_x0000_i1027" DrawAspect="Content" ObjectID="_1638680832" r:id="rId12"/>
        </w:object>
      </w:r>
      <w:r w:rsidR="002247E1" w:rsidRPr="00381660">
        <w:rPr>
          <w:rFonts w:ascii="Times New Roman" w:eastAsia="Calibri" w:hAnsi="Times New Roman" w:cs="Times New Roman"/>
          <w:sz w:val="28"/>
          <w:szCs w:val="28"/>
          <w:lang w:val="pt-BR" w:eastAsia="en-US"/>
        </w:rPr>
        <w:t xml:space="preserve">      </w:t>
      </w:r>
    </w:p>
    <w:p w:rsidR="00FD46C7" w:rsidRPr="00381660" w:rsidRDefault="00381660" w:rsidP="008F6C4C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pt-BR"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val="pt-BR" w:eastAsia="en-US"/>
        </w:rPr>
        <w:t xml:space="preserve">  </w:t>
      </w:r>
      <w:r w:rsidR="00FD46C7" w:rsidRPr="00381660">
        <w:rPr>
          <w:rFonts w:ascii="Times New Roman" w:eastAsia="Calibri" w:hAnsi="Times New Roman" w:cs="Times New Roman"/>
          <w:sz w:val="28"/>
          <w:szCs w:val="28"/>
          <w:lang w:val="pt-BR" w:eastAsia="en-US"/>
        </w:rPr>
        <w:t xml:space="preserve"> </w:t>
      </w:r>
      <w:r w:rsidR="00A51B06" w:rsidRPr="00381660">
        <w:rPr>
          <w:rFonts w:ascii="Times New Roman" w:eastAsia="Calibri" w:hAnsi="Times New Roman" w:cs="Times New Roman"/>
          <w:sz w:val="28"/>
          <w:szCs w:val="28"/>
          <w:lang w:val="pt-BR" w:eastAsia="en-US"/>
        </w:rPr>
        <w:t>c)</w:t>
      </w:r>
      <w:r w:rsidR="00A51B06" w:rsidRPr="00381660">
        <w:rPr>
          <w:rFonts w:ascii="Times New Roman" w:hAnsi="Times New Roman" w:cs="Times New Roman"/>
          <w:sz w:val="28"/>
          <w:szCs w:val="28"/>
          <w:lang w:val="pt-BR"/>
        </w:rPr>
        <w:t xml:space="preserve"> 5</w:t>
      </w:r>
      <w:r w:rsidR="00A51B06" w:rsidRPr="00381660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x-7</w:t>
      </w:r>
      <w:r w:rsidR="00A51B06" w:rsidRPr="00381660">
        <w:rPr>
          <w:rFonts w:ascii="Times New Roman" w:hAnsi="Times New Roman" w:cs="Times New Roman"/>
          <w:sz w:val="28"/>
          <w:szCs w:val="28"/>
          <w:lang w:val="pt-BR"/>
        </w:rPr>
        <w:t xml:space="preserve"> – 2020</w:t>
      </w:r>
      <w:r w:rsidR="00A51B06" w:rsidRPr="00381660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0</w:t>
      </w:r>
      <w:r w:rsidR="00A51B06" w:rsidRPr="00381660">
        <w:rPr>
          <w:rFonts w:ascii="Times New Roman" w:hAnsi="Times New Roman" w:cs="Times New Roman"/>
          <w:sz w:val="28"/>
          <w:szCs w:val="28"/>
          <w:lang w:val="pt-BR"/>
        </w:rPr>
        <w:t xml:space="preserve"> = 3.2</w:t>
      </w:r>
      <w:r w:rsidR="00A51B06" w:rsidRPr="00381660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3</w:t>
      </w:r>
    </w:p>
    <w:p w:rsidR="004C3EA4" w:rsidRPr="00381660" w:rsidRDefault="00381660" w:rsidP="008F6C4C">
      <w:pPr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  <w:t>Bài 3</w:t>
      </w:r>
      <w:r w:rsidR="004C3EA4" w:rsidRPr="00381660"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  <w:t xml:space="preserve"> (2 điểm):</w:t>
      </w:r>
      <w:r w:rsidR="004C3EA4"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 xml:space="preserve">  </w:t>
      </w:r>
      <w:r w:rsidR="00A85D8E"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 xml:space="preserve">Số đội viên của </w:t>
      </w:r>
      <w:r w:rsidR="000725D3"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 xml:space="preserve"> liên đội của trường THCS Ái Mộ đi dự đại hội </w:t>
      </w:r>
      <w:r w:rsidR="00526E05"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cháu ngoan Bác Hồ có khoảng từ 7</w:t>
      </w:r>
      <w:r w:rsidR="000725D3"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 xml:space="preserve">00 đến </w:t>
      </w:r>
      <w:r w:rsidR="00526E05"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8</w:t>
      </w:r>
      <w:r w:rsidR="000725D3"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00 em, mỗi lần xếp hàng 12, hàng 15 , hàng 18 đều vừa đủ. Hỏi số đội viên đi dự đai hội cháu ngoan Bác Hồ là bao nhiêu em?</w:t>
      </w:r>
    </w:p>
    <w:p w:rsidR="004C3EA4" w:rsidRPr="00381660" w:rsidRDefault="002247E1" w:rsidP="008F6C4C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en-SG" w:eastAsia="en-US"/>
        </w:rPr>
      </w:pPr>
      <w:r w:rsidRPr="00381660"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  <w:t xml:space="preserve">Bài </w:t>
      </w:r>
      <w:r w:rsidR="00381660"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  <w:t>4</w:t>
      </w:r>
      <w:r w:rsidRPr="00381660"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  <w:t xml:space="preserve"> (3 </w:t>
      </w:r>
      <w:r w:rsidR="004C3EA4" w:rsidRPr="00381660"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  <w:t>điểm):</w:t>
      </w:r>
      <w:r w:rsidR="004C3EA4"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 xml:space="preserve"> </w:t>
      </w:r>
      <w:r w:rsidR="004C3EA4" w:rsidRPr="00381660">
        <w:rPr>
          <w:rFonts w:ascii="Times New Roman" w:eastAsia="Calibri" w:hAnsi="Times New Roman" w:cs="Times New Roman"/>
          <w:sz w:val="28"/>
          <w:szCs w:val="28"/>
          <w:lang w:val="pt-BR" w:eastAsia="en-US"/>
        </w:rPr>
        <w:t xml:space="preserve">Cho hai tia Ox và Oy đối nhau. Trên tia Ox lấy hai điểm B và C sao cho OB = 3cm, OC = 6cm. </w:t>
      </w:r>
      <w:r w:rsidR="004C3EA4" w:rsidRPr="00381660">
        <w:rPr>
          <w:rFonts w:ascii="Times New Roman" w:eastAsia="Calibri" w:hAnsi="Times New Roman" w:cs="Times New Roman"/>
          <w:sz w:val="28"/>
          <w:szCs w:val="28"/>
          <w:lang w:val="en-SG" w:eastAsia="en-US"/>
        </w:rPr>
        <w:t>Trên tia Oy lấy điểm A sao cho OA = 1,5cm.</w:t>
      </w:r>
    </w:p>
    <w:p w:rsidR="004C3EA4" w:rsidRPr="00381660" w:rsidRDefault="004C3EA4" w:rsidP="008F6C4C">
      <w:pPr>
        <w:spacing w:after="20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en-SG" w:eastAsia="en-US"/>
        </w:rPr>
      </w:pPr>
      <w:r w:rsidRPr="00381660">
        <w:rPr>
          <w:rFonts w:ascii="Times New Roman" w:eastAsia="Calibri" w:hAnsi="Times New Roman" w:cs="Times New Roman"/>
          <w:sz w:val="28"/>
          <w:szCs w:val="28"/>
          <w:lang w:val="en-SG" w:eastAsia="en-US"/>
        </w:rPr>
        <w:t xml:space="preserve"> a) Điểm B có nằm giữa hai điểm O và C không? Vì sao? Tính độ dài đoạn thẳng BC.</w:t>
      </w:r>
    </w:p>
    <w:p w:rsidR="004C3EA4" w:rsidRPr="00381660" w:rsidRDefault="004C3EA4" w:rsidP="008F6C4C">
      <w:pPr>
        <w:spacing w:after="20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en-SG" w:eastAsia="en-US"/>
        </w:rPr>
      </w:pPr>
      <w:r w:rsidRPr="00381660">
        <w:rPr>
          <w:rFonts w:ascii="Times New Roman" w:eastAsia="Calibri" w:hAnsi="Times New Roman" w:cs="Times New Roman"/>
          <w:sz w:val="28"/>
          <w:szCs w:val="28"/>
          <w:lang w:val="en-SG" w:eastAsia="en-US"/>
        </w:rPr>
        <w:t xml:space="preserve"> b) Điểm B có là trung điểm của đoạn thẳng OC không? Vì sao?</w:t>
      </w:r>
    </w:p>
    <w:p w:rsidR="004C3EA4" w:rsidRPr="00381660" w:rsidRDefault="004C3EA4" w:rsidP="008F6C4C">
      <w:pPr>
        <w:spacing w:after="20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en-SG" w:eastAsia="en-US"/>
        </w:rPr>
      </w:pPr>
      <w:r w:rsidRPr="00381660">
        <w:rPr>
          <w:rFonts w:ascii="Times New Roman" w:eastAsia="Calibri" w:hAnsi="Times New Roman" w:cs="Times New Roman"/>
          <w:sz w:val="28"/>
          <w:szCs w:val="28"/>
          <w:lang w:val="en-SG" w:eastAsia="en-US"/>
        </w:rPr>
        <w:t xml:space="preserve"> c) Gọi M là trung điểm của đoạn thẳng OB. Tính độ dài đoạn thẳng AM.</w:t>
      </w:r>
    </w:p>
    <w:p w:rsidR="008917A7" w:rsidRPr="00381660" w:rsidRDefault="00381660" w:rsidP="008F6C4C">
      <w:pPr>
        <w:spacing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  <w:t>Bài 5</w:t>
      </w:r>
      <w:r w:rsidR="002247E1" w:rsidRPr="00381660"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  <w:t xml:space="preserve"> (1</w:t>
      </w:r>
      <w:r w:rsidR="004C3EA4" w:rsidRPr="00381660"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  <w:t xml:space="preserve"> điểm):</w:t>
      </w:r>
    </w:p>
    <w:p w:rsidR="00546C2E" w:rsidRPr="00381660" w:rsidRDefault="008917A7" w:rsidP="008F6C4C">
      <w:pPr>
        <w:spacing w:line="360" w:lineRule="auto"/>
        <w:jc w:val="both"/>
        <w:rPr>
          <w:rFonts w:ascii="Times New Roman" w:eastAsia="SimSun" w:hAnsi="Times New Roman" w:cs="Times New Roman"/>
          <w:bCs/>
          <w:sz w:val="28"/>
          <w:szCs w:val="28"/>
          <w:u w:val="single"/>
          <w:lang w:val="pt-BR" w:eastAsia="zh-CN"/>
        </w:rPr>
      </w:pPr>
      <w:r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a)</w:t>
      </w:r>
      <w:r w:rsidR="004C3EA4"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 xml:space="preserve"> </w:t>
      </w:r>
      <w:r w:rsidR="00546C2E" w:rsidRPr="00381660">
        <w:rPr>
          <w:rFonts w:ascii="Times New Roman" w:eastAsia="SimSun" w:hAnsi="Times New Roman" w:cs="Times New Roman"/>
          <w:bCs/>
          <w:sz w:val="28"/>
          <w:szCs w:val="28"/>
          <w:lang w:val="pt-BR" w:eastAsia="zh-CN"/>
        </w:rPr>
        <w:t xml:space="preserve">Ngày 2 tháng 9 năm </w:t>
      </w:r>
      <w:r w:rsidR="00546C2E" w:rsidRPr="00381660">
        <w:rPr>
          <w:rFonts w:ascii="Times New Roman" w:eastAsia="SimSun" w:hAnsi="Times New Roman" w:cs="Times New Roman"/>
          <w:bCs/>
          <w:position w:val="-6"/>
          <w:sz w:val="28"/>
          <w:szCs w:val="28"/>
          <w:lang w:eastAsia="zh-CN"/>
        </w:rPr>
        <w:object w:dxaOrig="520" w:dyaOrig="340">
          <v:shape id="_x0000_i1028" type="#_x0000_t75" style="width:25.8pt;height:17.2pt" o:ole="">
            <v:imagedata r:id="rId13" o:title=""/>
          </v:shape>
          <o:OLEObject Type="Embed" ProgID="Equation.DSMT4" ShapeID="_x0000_i1028" DrawAspect="Content" ObjectID="_1638680833" r:id="rId14"/>
        </w:object>
      </w:r>
      <w:r w:rsidR="00546C2E" w:rsidRPr="00381660">
        <w:rPr>
          <w:rFonts w:ascii="Times New Roman" w:eastAsia="SimSun" w:hAnsi="Times New Roman" w:cs="Times New Roman"/>
          <w:bCs/>
          <w:sz w:val="28"/>
          <w:szCs w:val="28"/>
          <w:lang w:val="pt-BR" w:eastAsia="zh-CN"/>
        </w:rPr>
        <w:t xml:space="preserve"> Bác Hồ đọc Bản Tuyên ngôn độc lập tại quảng trường Ba Đình, khai sinh nước Việt Nam dân chủ cộng hòa. Biết rằng </w:t>
      </w:r>
      <w:r w:rsidR="00546C2E" w:rsidRPr="00381660">
        <w:rPr>
          <w:rFonts w:ascii="Times New Roman" w:eastAsia="SimSun" w:hAnsi="Times New Roman" w:cs="Times New Roman"/>
          <w:bCs/>
          <w:position w:val="-6"/>
          <w:sz w:val="28"/>
          <w:szCs w:val="28"/>
          <w:lang w:eastAsia="zh-CN"/>
        </w:rPr>
        <w:object w:dxaOrig="300" w:dyaOrig="340">
          <v:shape id="_x0000_i1029" type="#_x0000_t75" style="width:15.05pt;height:17.2pt" o:ole="">
            <v:imagedata r:id="rId15" o:title=""/>
          </v:shape>
          <o:OLEObject Type="Embed" ProgID="Equation.DSMT4" ShapeID="_x0000_i1029" DrawAspect="Content" ObjectID="_1638680834" r:id="rId16"/>
        </w:object>
      </w:r>
      <w:r w:rsidR="00546C2E" w:rsidRPr="00381660">
        <w:rPr>
          <w:rFonts w:ascii="Times New Roman" w:eastAsia="SimSun" w:hAnsi="Times New Roman" w:cs="Times New Roman"/>
          <w:bCs/>
          <w:sz w:val="28"/>
          <w:szCs w:val="28"/>
          <w:lang w:val="pt-BR" w:eastAsia="zh-CN"/>
        </w:rPr>
        <w:t xml:space="preserve"> là số ngày của 2 tuần cộng thêm 5 ngày, còn </w:t>
      </w:r>
      <w:r w:rsidR="00546C2E" w:rsidRPr="00381660">
        <w:rPr>
          <w:rFonts w:ascii="Times New Roman" w:eastAsia="SimSun" w:hAnsi="Times New Roman" w:cs="Times New Roman"/>
          <w:bCs/>
          <w:position w:val="-6"/>
          <w:sz w:val="28"/>
          <w:szCs w:val="28"/>
          <w:lang w:eastAsia="zh-CN"/>
        </w:rPr>
        <w:object w:dxaOrig="300" w:dyaOrig="340">
          <v:shape id="_x0000_i1030" type="#_x0000_t75" style="width:15.05pt;height:17.2pt" o:ole="">
            <v:imagedata r:id="rId17" o:title=""/>
          </v:shape>
          <o:OLEObject Type="Embed" ProgID="Equation.DSMT4" ShapeID="_x0000_i1030" DrawAspect="Content" ObjectID="_1638680835" r:id="rId18"/>
        </w:object>
      </w:r>
      <w:r w:rsidR="00546C2E" w:rsidRPr="00381660">
        <w:rPr>
          <w:rFonts w:ascii="Times New Roman" w:eastAsia="SimSun" w:hAnsi="Times New Roman" w:cs="Times New Roman"/>
          <w:bCs/>
          <w:sz w:val="28"/>
          <w:szCs w:val="28"/>
          <w:lang w:val="pt-BR" w:eastAsia="zh-CN"/>
        </w:rPr>
        <w:t xml:space="preserve"> là số chia hết cho 5 và 9 nhưng không chia hết cho 2. Tính xem năm </w:t>
      </w:r>
      <w:r w:rsidR="00546C2E" w:rsidRPr="00381660">
        <w:rPr>
          <w:rFonts w:ascii="Times New Roman" w:eastAsia="SimSun" w:hAnsi="Times New Roman" w:cs="Times New Roman"/>
          <w:bCs/>
          <w:position w:val="-6"/>
          <w:sz w:val="28"/>
          <w:szCs w:val="28"/>
          <w:lang w:eastAsia="zh-CN"/>
        </w:rPr>
        <w:object w:dxaOrig="520" w:dyaOrig="340">
          <v:shape id="_x0000_i1031" type="#_x0000_t75" style="width:25.8pt;height:17.2pt" o:ole="">
            <v:imagedata r:id="rId13" o:title=""/>
          </v:shape>
          <o:OLEObject Type="Embed" ProgID="Equation.DSMT4" ShapeID="_x0000_i1031" DrawAspect="Content" ObjectID="_1638680836" r:id="rId19"/>
        </w:object>
      </w:r>
      <w:r w:rsidR="00546C2E" w:rsidRPr="00381660">
        <w:rPr>
          <w:rFonts w:ascii="Times New Roman" w:eastAsia="SimSun" w:hAnsi="Times New Roman" w:cs="Times New Roman"/>
          <w:bCs/>
          <w:sz w:val="28"/>
          <w:szCs w:val="28"/>
          <w:lang w:val="pt-BR" w:eastAsia="zh-CN"/>
        </w:rPr>
        <w:t xml:space="preserve"> là năm nào? </w:t>
      </w:r>
    </w:p>
    <w:p w:rsidR="00B14B95" w:rsidRDefault="00B14B95" w:rsidP="008F6C4C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 w:rsidRPr="008F6C4C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b</w:t>
      </w:r>
      <w:r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 xml:space="preserve">) </w:t>
      </w:r>
      <w:r w:rsidRPr="00A8268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 xml:space="preserve">Cho A = </w:t>
      </w:r>
      <w:r w:rsidRPr="00A82680">
        <w:rPr>
          <w:rFonts w:ascii="Times New Roman" w:eastAsia="Times New Roman" w:hAnsi="Times New Roman" w:cs="Times New Roman"/>
          <w:position w:val="-6"/>
          <w:sz w:val="28"/>
          <w:szCs w:val="28"/>
          <w:lang w:eastAsia="en-US"/>
        </w:rPr>
        <w:object w:dxaOrig="1939" w:dyaOrig="319">
          <v:shape id="Object 96" o:spid="_x0000_i1032" type="#_x0000_t75" style="width:96.7pt;height:16.1pt;mso-position-horizontal-relative:page;mso-position-vertical-relative:page" o:ole="">
            <v:imagedata r:id="rId20" o:title=""/>
          </v:shape>
          <o:OLEObject Type="Embed" ProgID="Equation.DSMT4" ShapeID="Object 96" DrawAspect="Content" ObjectID="_1638680837" r:id="rId21"/>
        </w:object>
      </w:r>
      <w:r w:rsidRPr="00A8268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 xml:space="preserve"> Hãy tìm </w:t>
      </w:r>
      <w:r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chữ số tận cùng của A</w:t>
      </w:r>
    </w:p>
    <w:p w:rsidR="00E9439F" w:rsidRPr="00381660" w:rsidRDefault="00E9439F" w:rsidP="00381660">
      <w:pPr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</w:pPr>
    </w:p>
    <w:p w:rsidR="004C3EA4" w:rsidRPr="00381660" w:rsidRDefault="00D34AAB" w:rsidP="00381660">
      <w:pPr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</w:pPr>
      <w:r w:rsidRPr="00381660"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  <w:t xml:space="preserve">                     </w:t>
      </w:r>
      <w:r w:rsidR="00381660"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  <w:t xml:space="preserve">                      </w:t>
      </w:r>
      <w:r w:rsidRPr="00381660"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  <w:t xml:space="preserve"> </w:t>
      </w:r>
      <w:r w:rsidR="004C3EA4" w:rsidRPr="00381660"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  <w:t>Chúc các em làm bài tốt!</w:t>
      </w:r>
    </w:p>
    <w:p w:rsidR="001331A0" w:rsidRPr="00381660" w:rsidRDefault="001331A0" w:rsidP="00381660">
      <w:pPr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</w:pPr>
    </w:p>
    <w:p w:rsidR="001331A0" w:rsidRPr="00381660" w:rsidRDefault="001331A0" w:rsidP="00381660">
      <w:pPr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</w:pPr>
    </w:p>
    <w:tbl>
      <w:tblPr>
        <w:tblW w:w="10632" w:type="dxa"/>
        <w:tblInd w:w="-318" w:type="dxa"/>
        <w:tblLook w:val="04A0" w:firstRow="1" w:lastRow="0" w:firstColumn="1" w:lastColumn="0" w:noHBand="0" w:noVBand="1"/>
      </w:tblPr>
      <w:tblGrid>
        <w:gridCol w:w="4679"/>
        <w:gridCol w:w="5953"/>
      </w:tblGrid>
      <w:tr w:rsidR="004C3EA4" w:rsidRPr="007E70B0" w:rsidTr="004C3EA4">
        <w:tc>
          <w:tcPr>
            <w:tcW w:w="4679" w:type="dxa"/>
          </w:tcPr>
          <w:p w:rsidR="004C3EA4" w:rsidRPr="008F6C4C" w:rsidRDefault="004C3EA4" w:rsidP="008F6C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6"/>
                <w:lang w:val="pt-BR" w:eastAsia="en-US"/>
              </w:rPr>
            </w:pPr>
            <w:r w:rsidRPr="008F6C4C">
              <w:rPr>
                <w:rFonts w:ascii="Times New Roman" w:eastAsia="Times New Roman" w:hAnsi="Times New Roman" w:cs="Times New Roman"/>
                <w:sz w:val="28"/>
                <w:szCs w:val="26"/>
                <w:lang w:val="pt-BR" w:eastAsia="en-US"/>
              </w:rPr>
              <w:br w:type="page"/>
            </w:r>
            <w:r w:rsidR="008F6C4C" w:rsidRPr="008F6C4C">
              <w:rPr>
                <w:rFonts w:ascii="Times New Roman" w:eastAsia="Times New Roman" w:hAnsi="Times New Roman" w:cs="Times New Roman"/>
                <w:sz w:val="28"/>
                <w:szCs w:val="26"/>
                <w:lang w:val="pt-BR" w:eastAsia="en-US"/>
              </w:rPr>
              <w:t>UBND</w:t>
            </w:r>
            <w:r w:rsidRPr="008F6C4C">
              <w:rPr>
                <w:rFonts w:ascii="Times New Roman" w:eastAsia="Times New Roman" w:hAnsi="Times New Roman" w:cs="Times New Roman"/>
                <w:sz w:val="28"/>
                <w:szCs w:val="26"/>
                <w:lang w:val="pt-BR" w:eastAsia="en-US"/>
              </w:rPr>
              <w:t xml:space="preserve"> QUẬN LONG BIÊN</w:t>
            </w:r>
          </w:p>
          <w:p w:rsidR="004C3EA4" w:rsidRPr="008F6C4C" w:rsidRDefault="004C3EA4" w:rsidP="008F6C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6"/>
                <w:lang w:val="pt-BR" w:eastAsia="en-US"/>
              </w:rPr>
            </w:pPr>
            <w:r w:rsidRPr="008F6C4C">
              <w:rPr>
                <w:rFonts w:ascii="Times New Roman" w:eastAsia="Times New Roman" w:hAnsi="Times New Roman" w:cs="Times New Roman"/>
                <w:b/>
                <w:sz w:val="28"/>
                <w:szCs w:val="26"/>
                <w:lang w:val="pt-BR" w:eastAsia="en-US"/>
              </w:rPr>
              <w:t>TRƯỜNG THCS ÁI MỘ</w:t>
            </w:r>
          </w:p>
          <w:p w:rsidR="004C3EA4" w:rsidRDefault="004C3EA4" w:rsidP="008F6C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6"/>
                <w:lang w:val="pt-BR" w:eastAsia="en-US"/>
              </w:rPr>
            </w:pPr>
            <w:r w:rsidRPr="008F6C4C">
              <w:rPr>
                <w:rFonts w:ascii="Times New Roman" w:eastAsia="Times New Roman" w:hAnsi="Times New Roman" w:cs="Times New Roman"/>
                <w:sz w:val="28"/>
                <w:szCs w:val="26"/>
                <w:lang w:val="pt-BR" w:eastAsia="en-US"/>
              </w:rPr>
              <w:t xml:space="preserve">NĂM HỌC : 2019 </w:t>
            </w:r>
            <w:r w:rsidR="008F6C4C">
              <w:rPr>
                <w:rFonts w:ascii="Times New Roman" w:eastAsia="Times New Roman" w:hAnsi="Times New Roman" w:cs="Times New Roman"/>
                <w:sz w:val="28"/>
                <w:szCs w:val="26"/>
                <w:lang w:val="pt-BR" w:eastAsia="en-US"/>
              </w:rPr>
              <w:t>–</w:t>
            </w:r>
            <w:r w:rsidRPr="008F6C4C">
              <w:rPr>
                <w:rFonts w:ascii="Times New Roman" w:eastAsia="Times New Roman" w:hAnsi="Times New Roman" w:cs="Times New Roman"/>
                <w:sz w:val="28"/>
                <w:szCs w:val="26"/>
                <w:lang w:val="pt-BR" w:eastAsia="en-US"/>
              </w:rPr>
              <w:t xml:space="preserve"> 2020</w:t>
            </w:r>
          </w:p>
          <w:p w:rsidR="008F6C4C" w:rsidRPr="008F6C4C" w:rsidRDefault="008F6C4C" w:rsidP="008F6C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6"/>
                <w:lang w:val="pt-BR" w:eastAsia="en-US"/>
              </w:rPr>
            </w:pPr>
            <w:r w:rsidRPr="008F6C4C">
              <w:rPr>
                <w:rFonts w:ascii="Times New Roman" w:hAnsi="Times New Roman" w:cs="Times New Roman"/>
                <w:noProof/>
                <w:sz w:val="28"/>
                <w:szCs w:val="28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A9ED03F" wp14:editId="09A7B677">
                      <wp:simplePos x="0" y="0"/>
                      <wp:positionH relativeFrom="column">
                        <wp:posOffset>501451</wp:posOffset>
                      </wp:positionH>
                      <wp:positionV relativeFrom="paragraph">
                        <wp:posOffset>4758</wp:posOffset>
                      </wp:positionV>
                      <wp:extent cx="1889760" cy="330835"/>
                      <wp:effectExtent l="0" t="0" r="15240" b="12065"/>
                      <wp:wrapNone/>
                      <wp:docPr id="3" name="Text Box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89760" cy="3308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F6C4C" w:rsidRPr="008F6C4C" w:rsidRDefault="008F6C4C" w:rsidP="008F6C4C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</w:rPr>
                                  </w:pPr>
                                  <w:r w:rsidRPr="008F6C4C"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" o:spid="_x0000_s1027" type="#_x0000_t202" style="position:absolute;left:0;text-align:left;margin-left:39.5pt;margin-top:.35pt;width:148.8pt;height:26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">
                      <v:textbox>
                        <w:txbxContent>
                          <w:p w:rsidR="008F6C4C" w:rsidRPr="008F6C4C" w:rsidRDefault="008F6C4C" w:rsidP="008F6C4C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8"/>
                              </w:rPr>
                            </w:pPr>
                            <w:r w:rsidRPr="008F6C4C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5953" w:type="dxa"/>
          </w:tcPr>
          <w:p w:rsidR="008F6C4C" w:rsidRPr="008F6C4C" w:rsidRDefault="008F6C4C" w:rsidP="008F6C4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  <w:r w:rsidRPr="008F6C4C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>HƯỚNG DẪN CHẤM</w:t>
            </w:r>
          </w:p>
          <w:p w:rsidR="008F6C4C" w:rsidRPr="008F6C4C" w:rsidRDefault="008F6C4C" w:rsidP="008F6C4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  <w:r w:rsidRPr="008F6C4C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>ĐỀ THI HỌ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>C KÌ I – MÔN: TOÁN 6</w:t>
            </w:r>
          </w:p>
          <w:p w:rsidR="004C3EA4" w:rsidRPr="008F6C4C" w:rsidRDefault="004C3EA4" w:rsidP="008F6C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6"/>
                <w:lang w:val="pt-BR" w:eastAsia="en-US"/>
              </w:rPr>
            </w:pPr>
            <w:r w:rsidRPr="008F6C4C">
              <w:rPr>
                <w:rFonts w:ascii="Times New Roman" w:eastAsia="Times New Roman" w:hAnsi="Times New Roman" w:cs="Times New Roman"/>
                <w:i/>
                <w:sz w:val="28"/>
                <w:szCs w:val="26"/>
                <w:lang w:val="pt-BR" w:eastAsia="en-US"/>
              </w:rPr>
              <w:t>Thời gian làm bài: 90 phút</w:t>
            </w:r>
          </w:p>
          <w:p w:rsidR="004C3EA4" w:rsidRPr="008F6C4C" w:rsidRDefault="004C3EA4" w:rsidP="008F6C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6"/>
                <w:lang w:val="pt-BR" w:eastAsia="en-US"/>
              </w:rPr>
            </w:pPr>
            <w:r w:rsidRPr="008F6C4C">
              <w:rPr>
                <w:rFonts w:ascii="Times New Roman" w:eastAsia="Times New Roman" w:hAnsi="Times New Roman" w:cs="Times New Roman"/>
                <w:i/>
                <w:sz w:val="28"/>
                <w:szCs w:val="26"/>
                <w:lang w:val="pt-BR" w:eastAsia="en-US"/>
              </w:rPr>
              <w:t>Ngày thi: 10/12/2019</w:t>
            </w:r>
          </w:p>
        </w:tc>
      </w:tr>
    </w:tbl>
    <w:p w:rsidR="004C3EA4" w:rsidRPr="00381660" w:rsidRDefault="004C3EA4" w:rsidP="0038166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pt-BR" w:eastAsia="en-US"/>
        </w:rPr>
      </w:pPr>
    </w:p>
    <w:p w:rsidR="004C3EA4" w:rsidRPr="00381660" w:rsidRDefault="004C3EA4" w:rsidP="008F6C4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pt-BR" w:eastAsia="en-US"/>
        </w:rPr>
      </w:pPr>
      <w:r w:rsidRPr="00381660">
        <w:rPr>
          <w:rFonts w:ascii="Times New Roman" w:eastAsia="Times New Roman" w:hAnsi="Times New Roman" w:cs="Times New Roman"/>
          <w:b/>
          <w:bCs/>
          <w:sz w:val="28"/>
          <w:szCs w:val="28"/>
          <w:lang w:val="pt-BR" w:eastAsia="en-US"/>
        </w:rPr>
        <w:t>I.MỤC TIÊU:</w:t>
      </w:r>
    </w:p>
    <w:p w:rsidR="004C3EA4" w:rsidRPr="00381660" w:rsidRDefault="004C3EA4" w:rsidP="008F6C4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 w:rsidRPr="00381660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 w:eastAsia="en-US"/>
        </w:rPr>
        <w:t>1. Kiến thức:</w:t>
      </w:r>
      <w:r w:rsidR="00381660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 w:eastAsia="en-US"/>
        </w:rPr>
        <w:t xml:space="preserve"> </w:t>
      </w:r>
      <w:r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- Kiểm tra các kiến thức về tập hợp: Phần tử của tập hợp, tập hợp con, ….</w:t>
      </w:r>
    </w:p>
    <w:p w:rsidR="004C3EA4" w:rsidRPr="00381660" w:rsidRDefault="004C3EA4" w:rsidP="008F6C4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- Kiểm tra việc nhớ, hiểu và vận dụng được dấu hiệu chia hết cho 2, 3, 5, 9..</w:t>
      </w:r>
    </w:p>
    <w:p w:rsidR="004C3EA4" w:rsidRPr="00381660" w:rsidRDefault="004C3EA4" w:rsidP="008F6C4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- Kiểm tra cộng, trừ số nguyên, giá trị tuyệt đối của một số nguyên.</w:t>
      </w:r>
    </w:p>
    <w:p w:rsidR="004C3EA4" w:rsidRPr="00381660" w:rsidRDefault="004C3EA4" w:rsidP="008F6C4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 w:rsidRPr="00381660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 w:eastAsia="en-US"/>
        </w:rPr>
        <w:t>2. Kỹ năng:</w:t>
      </w:r>
      <w:r w:rsidR="00381660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 w:eastAsia="en-US"/>
        </w:rPr>
        <w:t xml:space="preserve"> </w:t>
      </w:r>
      <w:r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- Kiểm tra kỹ năng thực hiện các phép tính, tìm ước, bội, ước chung, bội chung của hai hay nhiều số.</w:t>
      </w:r>
    </w:p>
    <w:p w:rsidR="004C3EA4" w:rsidRPr="00381660" w:rsidRDefault="004C3EA4" w:rsidP="008F6C4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- Vận dụng các kiến thức về ước chung,bội chung để giải một số BT thực tiễn.</w:t>
      </w:r>
    </w:p>
    <w:p w:rsidR="004C3EA4" w:rsidRPr="00381660" w:rsidRDefault="004C3EA4" w:rsidP="008F6C4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- Kiểm tra nhận biết, hiểu, vận dụng các khái niệm về tia, đoạn thẳng, trung điểm của đoạn thẳng.</w:t>
      </w:r>
    </w:p>
    <w:p w:rsidR="004C3EA4" w:rsidRPr="00381660" w:rsidRDefault="004C3EA4" w:rsidP="008F6C4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- Kiểm tra kĩ năng sử dụng thành thạo tước, compa để vẽ đoạn thẳng.</w:t>
      </w:r>
    </w:p>
    <w:p w:rsidR="004C3EA4" w:rsidRPr="00381660" w:rsidRDefault="004C3EA4" w:rsidP="008F6C4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 w:rsidRPr="00381660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 w:eastAsia="en-US"/>
        </w:rPr>
        <w:t>3. Thái độ:</w:t>
      </w:r>
      <w:r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- Bước đầu tập suy luận đơn giản.</w:t>
      </w:r>
    </w:p>
    <w:p w:rsidR="004C3EA4" w:rsidRPr="00381660" w:rsidRDefault="004C3EA4" w:rsidP="008F6C4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- Giáo dục tính cẩn thận, độc lập, tự giác khi làm bài.</w:t>
      </w:r>
    </w:p>
    <w:p w:rsidR="004C3EA4" w:rsidRPr="00381660" w:rsidRDefault="004C3EA4" w:rsidP="008F6C4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pt-BR" w:eastAsia="en-US"/>
        </w:rPr>
      </w:pPr>
      <w:r w:rsidRPr="00381660">
        <w:rPr>
          <w:rFonts w:ascii="Times New Roman" w:eastAsia="Times New Roman" w:hAnsi="Times New Roman" w:cs="Times New Roman"/>
          <w:b/>
          <w:bCs/>
          <w:sz w:val="28"/>
          <w:szCs w:val="28"/>
          <w:lang w:val="pt-BR" w:eastAsia="en-US"/>
        </w:rPr>
        <w:t xml:space="preserve"> </w:t>
      </w:r>
      <w:r w:rsidRPr="00381660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vi-VN" w:eastAsia="en-US"/>
        </w:rPr>
        <w:t>4. Định hướng phát triển năng lực:</w:t>
      </w:r>
      <w:r w:rsidRPr="00381660">
        <w:rPr>
          <w:rFonts w:ascii="Times New Roman" w:eastAsia="Times New Roman" w:hAnsi="Times New Roman" w:cs="Times New Roman"/>
          <w:b/>
          <w:bCs/>
          <w:sz w:val="28"/>
          <w:szCs w:val="28"/>
          <w:lang w:val="pt-BR" w:eastAsia="en-US"/>
        </w:rPr>
        <w:t xml:space="preserve"> </w:t>
      </w:r>
      <w:r w:rsidRPr="00381660">
        <w:rPr>
          <w:rFonts w:ascii="Times New Roman" w:eastAsia="Times New Roman" w:hAnsi="Times New Roman" w:cs="Times New Roman"/>
          <w:bCs/>
          <w:sz w:val="28"/>
          <w:szCs w:val="28"/>
          <w:lang w:val="pt-BR" w:eastAsia="en-US"/>
        </w:rPr>
        <w:t>Năng lực tự học, năng lực tính toán, vận dụng toán học…</w:t>
      </w:r>
    </w:p>
    <w:p w:rsidR="004C3EA4" w:rsidRPr="00381660" w:rsidRDefault="004C3EA4" w:rsidP="008F6C4C">
      <w:pPr>
        <w:tabs>
          <w:tab w:val="left" w:pos="3245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eastAsia="en-US"/>
        </w:rPr>
      </w:pPr>
      <w:r w:rsidRPr="00381660">
        <w:rPr>
          <w:rFonts w:ascii="Times New Roman" w:eastAsia="Times New Roman" w:hAnsi="Times New Roman" w:cs="Times New Roman"/>
          <w:b/>
          <w:bCs/>
          <w:sz w:val="28"/>
          <w:szCs w:val="28"/>
          <w:lang w:eastAsia="en-US"/>
        </w:rPr>
        <w:t xml:space="preserve">II. MA TRẬN ĐỀ: </w:t>
      </w:r>
      <w:r w:rsidR="008F6C4C">
        <w:rPr>
          <w:rFonts w:ascii="Times New Roman" w:eastAsia="Times New Roman" w:hAnsi="Times New Roman" w:cs="Times New Roman"/>
          <w:b/>
          <w:bCs/>
          <w:sz w:val="28"/>
          <w:szCs w:val="28"/>
          <w:lang w:eastAsia="en-US"/>
        </w:rPr>
        <w:tab/>
      </w:r>
    </w:p>
    <w:tbl>
      <w:tblPr>
        <w:tblW w:w="10688" w:type="dxa"/>
        <w:jc w:val="center"/>
        <w:tblLayout w:type="fixed"/>
        <w:tblLook w:val="0000" w:firstRow="0" w:lastRow="0" w:firstColumn="0" w:lastColumn="0" w:noHBand="0" w:noVBand="0"/>
      </w:tblPr>
      <w:tblGrid>
        <w:gridCol w:w="1978"/>
        <w:gridCol w:w="1141"/>
        <w:gridCol w:w="1106"/>
        <w:gridCol w:w="997"/>
        <w:gridCol w:w="9"/>
        <w:gridCol w:w="988"/>
        <w:gridCol w:w="775"/>
        <w:gridCol w:w="1144"/>
        <w:gridCol w:w="699"/>
        <w:gridCol w:w="13"/>
        <w:gridCol w:w="866"/>
        <w:gridCol w:w="972"/>
      </w:tblGrid>
      <w:tr w:rsidR="004C3EA4" w:rsidRPr="00381660" w:rsidTr="00D2188F">
        <w:trPr>
          <w:trHeight w:val="376"/>
          <w:jc w:val="center"/>
        </w:trPr>
        <w:tc>
          <w:tcPr>
            <w:tcW w:w="1978" w:type="dxa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pacing w:val="-8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 xml:space="preserve">             </w:t>
            </w:r>
            <w:r w:rsidRPr="00381660">
              <w:rPr>
                <w:rFonts w:ascii="Times New Roman" w:eastAsia="Times New Roman" w:hAnsi="Times New Roman" w:cs="Times New Roman"/>
                <w:b/>
                <w:bCs/>
                <w:spacing w:val="-8"/>
                <w:sz w:val="28"/>
                <w:szCs w:val="28"/>
                <w:lang w:eastAsia="en-US"/>
              </w:rPr>
              <w:t>Cấp độ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pacing w:val="-8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pacing w:val="-8"/>
                <w:sz w:val="28"/>
                <w:szCs w:val="28"/>
                <w:lang w:eastAsia="en-US"/>
              </w:rPr>
              <w:t xml:space="preserve">Tên 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pacing w:val="-8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pacing w:val="-8"/>
                <w:sz w:val="28"/>
                <w:szCs w:val="28"/>
                <w:lang w:eastAsia="en-US"/>
              </w:rPr>
              <w:t xml:space="preserve">Chủ đề 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pacing w:val="-8"/>
                <w:sz w:val="28"/>
                <w:szCs w:val="28"/>
                <w:lang w:eastAsia="en-US"/>
              </w:rPr>
              <w:t>(nội dung, chương…)</w:t>
            </w:r>
          </w:p>
        </w:tc>
        <w:tc>
          <w:tcPr>
            <w:tcW w:w="2247" w:type="dxa"/>
            <w:gridSpan w:val="2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vAlign w:val="center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Nhận biết</w:t>
            </w:r>
          </w:p>
        </w:tc>
        <w:tc>
          <w:tcPr>
            <w:tcW w:w="1994" w:type="dxa"/>
            <w:gridSpan w:val="3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vAlign w:val="center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Thông hiểu</w:t>
            </w:r>
          </w:p>
        </w:tc>
        <w:tc>
          <w:tcPr>
            <w:tcW w:w="3497" w:type="dxa"/>
            <w:gridSpan w:val="5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Vận dụng</w:t>
            </w:r>
          </w:p>
        </w:tc>
        <w:tc>
          <w:tcPr>
            <w:tcW w:w="972" w:type="dxa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vAlign w:val="center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Cộng</w:t>
            </w:r>
          </w:p>
        </w:tc>
      </w:tr>
      <w:tr w:rsidR="004C3EA4" w:rsidRPr="00381660" w:rsidTr="00D2188F">
        <w:trPr>
          <w:trHeight w:val="432"/>
          <w:jc w:val="center"/>
        </w:trPr>
        <w:tc>
          <w:tcPr>
            <w:tcW w:w="1978" w:type="dxa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vAlign w:val="center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2247" w:type="dxa"/>
            <w:gridSpan w:val="2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vAlign w:val="center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994" w:type="dxa"/>
            <w:gridSpan w:val="3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vAlign w:val="center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919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 xml:space="preserve"> Cấp độ thấp</w:t>
            </w:r>
          </w:p>
        </w:tc>
        <w:tc>
          <w:tcPr>
            <w:tcW w:w="1578" w:type="dxa"/>
            <w:gridSpan w:val="3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Cấp độ cao</w:t>
            </w:r>
          </w:p>
        </w:tc>
        <w:tc>
          <w:tcPr>
            <w:tcW w:w="972" w:type="dxa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vAlign w:val="center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</w:tr>
      <w:tr w:rsidR="004C3EA4" w:rsidRPr="00381660" w:rsidTr="00D2188F">
        <w:trPr>
          <w:trHeight w:val="359"/>
          <w:jc w:val="center"/>
        </w:trPr>
        <w:tc>
          <w:tcPr>
            <w:tcW w:w="1978" w:type="dxa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vAlign w:val="center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4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vAlign w:val="center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TNKQ</w:t>
            </w:r>
          </w:p>
        </w:tc>
        <w:tc>
          <w:tcPr>
            <w:tcW w:w="110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vAlign w:val="center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TL</w:t>
            </w:r>
          </w:p>
        </w:tc>
        <w:tc>
          <w:tcPr>
            <w:tcW w:w="1006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vAlign w:val="center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TNKQ</w:t>
            </w:r>
          </w:p>
        </w:tc>
        <w:tc>
          <w:tcPr>
            <w:tcW w:w="98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vAlign w:val="center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TL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vAlign w:val="center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TN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KQ</w:t>
            </w:r>
          </w:p>
        </w:tc>
        <w:tc>
          <w:tcPr>
            <w:tcW w:w="114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vAlign w:val="center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TL</w:t>
            </w:r>
          </w:p>
        </w:tc>
        <w:tc>
          <w:tcPr>
            <w:tcW w:w="712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vAlign w:val="center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TNKQ</w:t>
            </w:r>
          </w:p>
        </w:tc>
        <w:tc>
          <w:tcPr>
            <w:tcW w:w="86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vAlign w:val="center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TL</w:t>
            </w:r>
          </w:p>
        </w:tc>
        <w:tc>
          <w:tcPr>
            <w:tcW w:w="972" w:type="dxa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vAlign w:val="center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</w:tr>
      <w:tr w:rsidR="004C3EA4" w:rsidRPr="00381660" w:rsidTr="00D2188F">
        <w:trPr>
          <w:trHeight w:val="1"/>
          <w:jc w:val="center"/>
        </w:trPr>
        <w:tc>
          <w:tcPr>
            <w:tcW w:w="197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 xml:space="preserve">Chủ đề 1 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 xml:space="preserve">Tập hợp </w:t>
            </w:r>
          </w:p>
        </w:tc>
        <w:tc>
          <w:tcPr>
            <w:tcW w:w="114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0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006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98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4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712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86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97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</w:tr>
      <w:tr w:rsidR="004C3EA4" w:rsidRPr="00381660" w:rsidTr="00D2188F">
        <w:trPr>
          <w:trHeight w:val="1"/>
          <w:jc w:val="center"/>
        </w:trPr>
        <w:tc>
          <w:tcPr>
            <w:tcW w:w="197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 xml:space="preserve">Số câu 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 xml:space="preserve">Số điểm  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>Tỉ lệ %</w:t>
            </w:r>
          </w:p>
        </w:tc>
        <w:tc>
          <w:tcPr>
            <w:tcW w:w="114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0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1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1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006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98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1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5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4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712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86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97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>2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>1,5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 xml:space="preserve">15% </w:t>
            </w:r>
          </w:p>
        </w:tc>
      </w:tr>
      <w:tr w:rsidR="004C3EA4" w:rsidRPr="00381660" w:rsidTr="00D2188F">
        <w:trPr>
          <w:trHeight w:val="1"/>
          <w:jc w:val="center"/>
        </w:trPr>
        <w:tc>
          <w:tcPr>
            <w:tcW w:w="197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Chủ đề 2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Thứ tự thực hiện các phép tính</w:t>
            </w:r>
          </w:p>
        </w:tc>
        <w:tc>
          <w:tcPr>
            <w:tcW w:w="114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</w:p>
        </w:tc>
        <w:tc>
          <w:tcPr>
            <w:tcW w:w="110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 xml:space="preserve">Tính, </w:t>
            </w:r>
          </w:p>
        </w:tc>
        <w:tc>
          <w:tcPr>
            <w:tcW w:w="99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99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Tính. Tìm số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4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712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86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</w:p>
        </w:tc>
        <w:tc>
          <w:tcPr>
            <w:tcW w:w="97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</w:p>
        </w:tc>
      </w:tr>
      <w:tr w:rsidR="004C3EA4" w:rsidRPr="00381660" w:rsidTr="00D2188F">
        <w:trPr>
          <w:trHeight w:val="1"/>
          <w:jc w:val="center"/>
        </w:trPr>
        <w:tc>
          <w:tcPr>
            <w:tcW w:w="197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 xml:space="preserve">Số câu 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 xml:space="preserve">Số điểm 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>Tỉ lệ %</w:t>
            </w:r>
          </w:p>
        </w:tc>
        <w:tc>
          <w:tcPr>
            <w:tcW w:w="114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</w:p>
        </w:tc>
        <w:tc>
          <w:tcPr>
            <w:tcW w:w="110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1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 5</w:t>
            </w:r>
          </w:p>
        </w:tc>
        <w:tc>
          <w:tcPr>
            <w:tcW w:w="1006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98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3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4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712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86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97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4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2,5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25%</w:t>
            </w:r>
          </w:p>
        </w:tc>
      </w:tr>
      <w:tr w:rsidR="004C3EA4" w:rsidRPr="00381660" w:rsidTr="00D2188F">
        <w:trPr>
          <w:trHeight w:val="1"/>
          <w:jc w:val="center"/>
        </w:trPr>
        <w:tc>
          <w:tcPr>
            <w:tcW w:w="197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Chủ đề 3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Giá trị tuyệt đối của số nguyên</w:t>
            </w:r>
          </w:p>
        </w:tc>
        <w:tc>
          <w:tcPr>
            <w:tcW w:w="114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0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006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98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4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712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86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Biết tìm số</w:t>
            </w:r>
          </w:p>
        </w:tc>
        <w:tc>
          <w:tcPr>
            <w:tcW w:w="97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</w:tr>
      <w:tr w:rsidR="004C3EA4" w:rsidRPr="00381660" w:rsidTr="00D2188F">
        <w:trPr>
          <w:trHeight w:val="1"/>
          <w:jc w:val="center"/>
        </w:trPr>
        <w:tc>
          <w:tcPr>
            <w:tcW w:w="197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 xml:space="preserve">Số câu 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 xml:space="preserve">Số điểm  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>Tỉ lệ %</w:t>
            </w:r>
          </w:p>
        </w:tc>
        <w:tc>
          <w:tcPr>
            <w:tcW w:w="114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0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006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98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4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712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86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1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97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>1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1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>10%</w:t>
            </w:r>
          </w:p>
        </w:tc>
      </w:tr>
      <w:tr w:rsidR="004C3EA4" w:rsidRPr="00381660" w:rsidTr="00D2188F">
        <w:trPr>
          <w:trHeight w:val="1"/>
          <w:jc w:val="center"/>
        </w:trPr>
        <w:tc>
          <w:tcPr>
            <w:tcW w:w="197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Chủ đề 4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 xml:space="preserve">Ước và bội, </w:t>
            </w: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lastRenderedPageBreak/>
              <w:t>ƯC và BC, ƯCLN, BCNN</w:t>
            </w:r>
          </w:p>
        </w:tc>
        <w:tc>
          <w:tcPr>
            <w:tcW w:w="114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0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006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98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4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6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</w:p>
        </w:tc>
        <w:tc>
          <w:tcPr>
            <w:tcW w:w="879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  <w:t>BT tế  thực</w:t>
            </w:r>
          </w:p>
        </w:tc>
        <w:tc>
          <w:tcPr>
            <w:tcW w:w="97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</w:tr>
      <w:tr w:rsidR="004C3EA4" w:rsidRPr="00381660" w:rsidTr="00D2188F">
        <w:trPr>
          <w:trHeight w:val="1"/>
          <w:jc w:val="center"/>
        </w:trPr>
        <w:tc>
          <w:tcPr>
            <w:tcW w:w="197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lastRenderedPageBreak/>
              <w:t xml:space="preserve">Số câu 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 xml:space="preserve">Số điểm  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>Tỉ lệ %</w:t>
            </w:r>
          </w:p>
        </w:tc>
        <w:tc>
          <w:tcPr>
            <w:tcW w:w="114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0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006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98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4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712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86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1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97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>1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2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>20%</w:t>
            </w:r>
          </w:p>
        </w:tc>
      </w:tr>
      <w:tr w:rsidR="004C3EA4" w:rsidRPr="00381660" w:rsidTr="00D2188F">
        <w:trPr>
          <w:trHeight w:val="1"/>
          <w:jc w:val="center"/>
        </w:trPr>
        <w:tc>
          <w:tcPr>
            <w:tcW w:w="197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Chủ đề 5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Hình học</w:t>
            </w:r>
          </w:p>
        </w:tc>
        <w:tc>
          <w:tcPr>
            <w:tcW w:w="114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0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- Vẽ đoạn thẳng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- Điểm nằm giữa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- Trung điểm</w:t>
            </w:r>
          </w:p>
        </w:tc>
        <w:tc>
          <w:tcPr>
            <w:tcW w:w="1006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98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 xml:space="preserve">Tính độ dài đoạn thẳng, </w:t>
            </w:r>
            <w:r w:rsidRPr="00381660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en-US"/>
              </w:rPr>
              <w:t>Trung điểm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4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en-US"/>
              </w:rPr>
            </w:pPr>
          </w:p>
        </w:tc>
        <w:tc>
          <w:tcPr>
            <w:tcW w:w="712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86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</w:p>
        </w:tc>
        <w:tc>
          <w:tcPr>
            <w:tcW w:w="97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</w:p>
        </w:tc>
      </w:tr>
      <w:tr w:rsidR="004C3EA4" w:rsidRPr="00381660" w:rsidTr="00D2188F">
        <w:trPr>
          <w:trHeight w:val="1"/>
          <w:jc w:val="center"/>
        </w:trPr>
        <w:tc>
          <w:tcPr>
            <w:tcW w:w="197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 xml:space="preserve">Số câu 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 xml:space="preserve">Số điểm  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>Tỉ lệ %</w:t>
            </w:r>
          </w:p>
        </w:tc>
        <w:tc>
          <w:tcPr>
            <w:tcW w:w="114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0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2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1,5</w:t>
            </w:r>
          </w:p>
        </w:tc>
        <w:tc>
          <w:tcPr>
            <w:tcW w:w="1006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98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1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5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4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en-US"/>
              </w:rPr>
              <w:t>1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en-US"/>
              </w:rPr>
              <w:t>0,5</w:t>
            </w:r>
          </w:p>
        </w:tc>
        <w:tc>
          <w:tcPr>
            <w:tcW w:w="712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86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</w:p>
        </w:tc>
        <w:tc>
          <w:tcPr>
            <w:tcW w:w="97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>4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>2,5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>25%</w:t>
            </w:r>
          </w:p>
        </w:tc>
      </w:tr>
      <w:tr w:rsidR="004C3EA4" w:rsidRPr="00381660" w:rsidTr="00D2188F">
        <w:trPr>
          <w:trHeight w:val="1"/>
          <w:jc w:val="center"/>
        </w:trPr>
        <w:tc>
          <w:tcPr>
            <w:tcW w:w="197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Chủ đề 6</w:t>
            </w:r>
          </w:p>
          <w:p w:rsidR="004C3EA4" w:rsidRPr="00381660" w:rsidRDefault="001415F8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B/</w:t>
            </w:r>
            <w:r w:rsidR="004C3EA4"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toán thực tế</w:t>
            </w:r>
          </w:p>
        </w:tc>
        <w:tc>
          <w:tcPr>
            <w:tcW w:w="114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0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006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98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4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en-US"/>
              </w:rPr>
            </w:pPr>
          </w:p>
        </w:tc>
        <w:tc>
          <w:tcPr>
            <w:tcW w:w="712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86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</w:p>
        </w:tc>
        <w:tc>
          <w:tcPr>
            <w:tcW w:w="97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</w:p>
        </w:tc>
      </w:tr>
      <w:tr w:rsidR="004C3EA4" w:rsidRPr="00381660" w:rsidTr="00D2188F">
        <w:trPr>
          <w:trHeight w:val="1"/>
          <w:jc w:val="center"/>
        </w:trPr>
        <w:tc>
          <w:tcPr>
            <w:tcW w:w="197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381660">
            <w:pPr>
              <w:autoSpaceDE w:val="0"/>
              <w:autoSpaceDN w:val="0"/>
              <w:adjustRightInd w:val="0"/>
              <w:spacing w:after="0" w:line="36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 xml:space="preserve">Số câu </w:t>
            </w:r>
          </w:p>
          <w:p w:rsidR="004C3EA4" w:rsidRPr="00381660" w:rsidRDefault="004C3EA4" w:rsidP="00381660">
            <w:pPr>
              <w:autoSpaceDE w:val="0"/>
              <w:autoSpaceDN w:val="0"/>
              <w:adjustRightInd w:val="0"/>
              <w:spacing w:after="0" w:line="36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 xml:space="preserve">Số điểm  </w:t>
            </w:r>
          </w:p>
          <w:p w:rsidR="004C3EA4" w:rsidRPr="00381660" w:rsidRDefault="004C3EA4" w:rsidP="00381660">
            <w:pPr>
              <w:autoSpaceDE w:val="0"/>
              <w:autoSpaceDN w:val="0"/>
              <w:adjustRightInd w:val="0"/>
              <w:spacing w:after="0" w:line="36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>Tỉ lệ %</w:t>
            </w:r>
          </w:p>
        </w:tc>
        <w:tc>
          <w:tcPr>
            <w:tcW w:w="114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381660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0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381660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006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381660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98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381660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381660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4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381660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en-US"/>
              </w:rPr>
              <w:t>1</w:t>
            </w:r>
          </w:p>
          <w:p w:rsidR="004C3EA4" w:rsidRPr="00381660" w:rsidRDefault="004C3EA4" w:rsidP="00381660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en-US"/>
              </w:rPr>
              <w:t>0,5</w:t>
            </w:r>
          </w:p>
        </w:tc>
        <w:tc>
          <w:tcPr>
            <w:tcW w:w="712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381660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86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381660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</w:p>
        </w:tc>
        <w:tc>
          <w:tcPr>
            <w:tcW w:w="97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381660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>1</w:t>
            </w:r>
          </w:p>
          <w:p w:rsidR="004C3EA4" w:rsidRPr="00381660" w:rsidRDefault="004C3EA4" w:rsidP="00381660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>0,5</w:t>
            </w:r>
          </w:p>
          <w:p w:rsidR="004C3EA4" w:rsidRPr="00381660" w:rsidRDefault="004C3EA4" w:rsidP="00381660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>5%</w:t>
            </w:r>
          </w:p>
        </w:tc>
      </w:tr>
      <w:tr w:rsidR="004C3EA4" w:rsidRPr="00381660" w:rsidTr="00D2188F">
        <w:trPr>
          <w:trHeight w:val="1"/>
          <w:jc w:val="center"/>
        </w:trPr>
        <w:tc>
          <w:tcPr>
            <w:tcW w:w="197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381660">
            <w:pPr>
              <w:autoSpaceDE w:val="0"/>
              <w:autoSpaceDN w:val="0"/>
              <w:adjustRightInd w:val="0"/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 xml:space="preserve">Tổng số câu </w:t>
            </w:r>
          </w:p>
          <w:p w:rsidR="004C3EA4" w:rsidRPr="00381660" w:rsidRDefault="004C3EA4" w:rsidP="00381660">
            <w:pPr>
              <w:autoSpaceDE w:val="0"/>
              <w:autoSpaceDN w:val="0"/>
              <w:adjustRightInd w:val="0"/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Tổng số điểm</w:t>
            </w:r>
          </w:p>
          <w:p w:rsidR="004C3EA4" w:rsidRPr="00381660" w:rsidRDefault="004C3EA4" w:rsidP="00381660">
            <w:pPr>
              <w:autoSpaceDE w:val="0"/>
              <w:autoSpaceDN w:val="0"/>
              <w:adjustRightInd w:val="0"/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lang w:eastAsia="en-US"/>
              </w:rPr>
              <w:t>Tỉ lệ %</w:t>
            </w:r>
          </w:p>
        </w:tc>
        <w:tc>
          <w:tcPr>
            <w:tcW w:w="224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381660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4</w:t>
            </w:r>
          </w:p>
          <w:p w:rsidR="004C3EA4" w:rsidRPr="00381660" w:rsidRDefault="004C3EA4" w:rsidP="00381660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3</w:t>
            </w:r>
          </w:p>
          <w:p w:rsidR="004C3EA4" w:rsidRPr="00381660" w:rsidRDefault="004C3EA4" w:rsidP="00381660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30%</w:t>
            </w:r>
          </w:p>
        </w:tc>
        <w:tc>
          <w:tcPr>
            <w:tcW w:w="1994" w:type="dxa"/>
            <w:gridSpan w:val="3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381660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5</w:t>
            </w:r>
          </w:p>
          <w:p w:rsidR="004C3EA4" w:rsidRPr="00381660" w:rsidRDefault="004C3EA4" w:rsidP="00381660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3</w:t>
            </w:r>
          </w:p>
          <w:p w:rsidR="004C3EA4" w:rsidRPr="00381660" w:rsidRDefault="004C3EA4" w:rsidP="00381660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30%</w:t>
            </w:r>
          </w:p>
        </w:tc>
        <w:tc>
          <w:tcPr>
            <w:tcW w:w="3497" w:type="dxa"/>
            <w:gridSpan w:val="5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381660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4</w:t>
            </w:r>
          </w:p>
          <w:p w:rsidR="004C3EA4" w:rsidRPr="00381660" w:rsidRDefault="004C3EA4" w:rsidP="00381660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4</w:t>
            </w:r>
          </w:p>
          <w:p w:rsidR="004C3EA4" w:rsidRPr="00381660" w:rsidRDefault="004C3EA4" w:rsidP="00381660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40%</w:t>
            </w:r>
          </w:p>
        </w:tc>
        <w:tc>
          <w:tcPr>
            <w:tcW w:w="97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381660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13</w:t>
            </w:r>
          </w:p>
          <w:p w:rsidR="004C3EA4" w:rsidRPr="00381660" w:rsidRDefault="004C3EA4" w:rsidP="00381660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10</w:t>
            </w:r>
          </w:p>
          <w:p w:rsidR="004C3EA4" w:rsidRPr="00381660" w:rsidRDefault="004C3EA4" w:rsidP="00381660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100%</w:t>
            </w:r>
          </w:p>
        </w:tc>
      </w:tr>
    </w:tbl>
    <w:p w:rsidR="004C3EA4" w:rsidRPr="00381660" w:rsidRDefault="004C3EA4" w:rsidP="00381660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it-IT" w:eastAsia="en-US"/>
        </w:rPr>
      </w:pPr>
      <w:r w:rsidRPr="00381660">
        <w:rPr>
          <w:rFonts w:ascii="Times New Roman" w:eastAsia="Times New Roman" w:hAnsi="Times New Roman" w:cs="Times New Roman"/>
          <w:b/>
          <w:bCs/>
          <w:sz w:val="28"/>
          <w:szCs w:val="28"/>
          <w:lang w:val="it-IT" w:eastAsia="en-US"/>
        </w:rPr>
        <w:t xml:space="preserve">III. HƯỚNG DẪN CHẤM VÀ BIỂU ĐIỂM CHI TIẾT – </w:t>
      </w:r>
      <w:r w:rsidR="008F6C4C">
        <w:rPr>
          <w:rFonts w:ascii="Times New Roman" w:eastAsia="Times New Roman" w:hAnsi="Times New Roman" w:cs="Times New Roman"/>
          <w:b/>
          <w:bCs/>
          <w:sz w:val="28"/>
          <w:szCs w:val="28"/>
          <w:lang w:val="it-IT" w:eastAsia="en-US"/>
        </w:rPr>
        <w:t>ĐỀ CHÍNH THỨC:</w:t>
      </w:r>
    </w:p>
    <w:tbl>
      <w:tblPr>
        <w:tblW w:w="10620" w:type="dxa"/>
        <w:tblInd w:w="-364" w:type="dxa"/>
        <w:tblLayout w:type="fixed"/>
        <w:tblLook w:val="0000" w:firstRow="0" w:lastRow="0" w:firstColumn="0" w:lastColumn="0" w:noHBand="0" w:noVBand="0"/>
      </w:tblPr>
      <w:tblGrid>
        <w:gridCol w:w="630"/>
        <w:gridCol w:w="788"/>
        <w:gridCol w:w="22"/>
        <w:gridCol w:w="2181"/>
        <w:gridCol w:w="3543"/>
        <w:gridCol w:w="2534"/>
        <w:gridCol w:w="658"/>
        <w:gridCol w:w="264"/>
      </w:tblGrid>
      <w:tr w:rsidR="004C3EA4" w:rsidRPr="00381660" w:rsidTr="00416502">
        <w:trPr>
          <w:trHeight w:val="1"/>
        </w:trPr>
        <w:tc>
          <w:tcPr>
            <w:tcW w:w="63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Bài</w:t>
            </w:r>
          </w:p>
        </w:tc>
        <w:tc>
          <w:tcPr>
            <w:tcW w:w="810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Câu</w:t>
            </w:r>
          </w:p>
        </w:tc>
        <w:tc>
          <w:tcPr>
            <w:tcW w:w="8258" w:type="dxa"/>
            <w:gridSpan w:val="3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Đáp án</w:t>
            </w:r>
          </w:p>
        </w:tc>
        <w:tc>
          <w:tcPr>
            <w:tcW w:w="922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Điểm</w:t>
            </w:r>
          </w:p>
        </w:tc>
      </w:tr>
      <w:tr w:rsidR="009A75ED" w:rsidRPr="00381660" w:rsidTr="00416502">
        <w:trPr>
          <w:trHeight w:val="1"/>
        </w:trPr>
        <w:tc>
          <w:tcPr>
            <w:tcW w:w="630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9A75ED" w:rsidRPr="00381660" w:rsidRDefault="002247E1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810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9A75ED" w:rsidRPr="00381660" w:rsidRDefault="009A75ED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  <w:t>a</w:t>
            </w:r>
          </w:p>
        </w:tc>
        <w:tc>
          <w:tcPr>
            <w:tcW w:w="8258" w:type="dxa"/>
            <w:gridSpan w:val="3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A75ED" w:rsidRPr="00381660" w:rsidRDefault="009A75ED" w:rsidP="008F6C4C">
            <w:pPr>
              <w:tabs>
                <w:tab w:val="left" w:pos="7091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en-US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46.75+46.50-46.25</m:t>
              </m:r>
            </m:oMath>
            <w:r w:rsidR="00D2188F">
              <w:rPr>
                <w:rFonts w:ascii="Times New Roman" w:hAnsi="Times New Roman" w:cs="Times New Roman"/>
                <w:sz w:val="28"/>
                <w:szCs w:val="28"/>
              </w:rPr>
              <w:t xml:space="preserve">   =</w:t>
            </w:r>
            <w:r w:rsidRPr="003816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D2188F"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  <w:r w:rsidRPr="00381660">
              <w:rPr>
                <w:rFonts w:ascii="Times New Roman" w:hAnsi="Times New Roman" w:cs="Times New Roman"/>
                <w:sz w:val="28"/>
                <w:szCs w:val="28"/>
              </w:rPr>
              <w:t xml:space="preserve">  =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46.100</m:t>
              </m:r>
            </m:oMath>
            <w:r w:rsidRPr="00381660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="00D2188F">
              <w:rPr>
                <w:rFonts w:ascii="Times New Roman" w:hAnsi="Times New Roman" w:cs="Times New Roman"/>
                <w:sz w:val="28"/>
                <w:szCs w:val="28"/>
              </w:rPr>
              <w:t>4600</w:t>
            </w:r>
          </w:p>
        </w:tc>
        <w:tc>
          <w:tcPr>
            <w:tcW w:w="922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A75ED" w:rsidRPr="00381660" w:rsidRDefault="009A75ED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75</w:t>
            </w:r>
          </w:p>
        </w:tc>
      </w:tr>
      <w:tr w:rsidR="009A75ED" w:rsidRPr="00381660" w:rsidTr="00416502">
        <w:trPr>
          <w:trHeight w:val="263"/>
        </w:trPr>
        <w:tc>
          <w:tcPr>
            <w:tcW w:w="630" w:type="dxa"/>
            <w:vMerge/>
            <w:tcBorders>
              <w:left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9A75ED" w:rsidRPr="00381660" w:rsidRDefault="009A75ED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</w:p>
        </w:tc>
        <w:tc>
          <w:tcPr>
            <w:tcW w:w="810" w:type="dxa"/>
            <w:gridSpan w:val="2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9A75ED" w:rsidRPr="00381660" w:rsidRDefault="009A75ED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  <w:t>b</w:t>
            </w:r>
          </w:p>
        </w:tc>
        <w:tc>
          <w:tcPr>
            <w:tcW w:w="8258" w:type="dxa"/>
            <w:gridSpan w:val="3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000000" w:fill="FFFFFF"/>
          </w:tcPr>
          <w:p w:rsidR="009A75ED" w:rsidRPr="001415F8" w:rsidRDefault="007E70B0" w:rsidP="008F6C4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312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185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512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185</m:t>
                    </m:r>
                  </m:e>
                </m:d>
              </m:oMath>
            </m:oMathPara>
          </w:p>
          <w:p w:rsidR="00E5104C" w:rsidRPr="00381660" w:rsidRDefault="00E5104C" w:rsidP="008F6C4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hAnsi="Times New Roman" w:cs="Times New Roman"/>
                <w:sz w:val="28"/>
                <w:szCs w:val="28"/>
              </w:rPr>
              <w:t>= 312 + (-512) + (-185) + 185 = -200</w:t>
            </w:r>
          </w:p>
        </w:tc>
        <w:tc>
          <w:tcPr>
            <w:tcW w:w="922" w:type="dxa"/>
            <w:gridSpan w:val="2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000000" w:fill="FFFFFF"/>
          </w:tcPr>
          <w:p w:rsidR="009A75ED" w:rsidRPr="00381660" w:rsidRDefault="009A75ED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75</w:t>
            </w:r>
          </w:p>
        </w:tc>
      </w:tr>
      <w:tr w:rsidR="009A75ED" w:rsidRPr="00381660" w:rsidTr="00416502">
        <w:trPr>
          <w:trHeight w:val="1"/>
        </w:trPr>
        <w:tc>
          <w:tcPr>
            <w:tcW w:w="630" w:type="dxa"/>
            <w:vMerge/>
            <w:tcBorders>
              <w:left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9A75ED" w:rsidRPr="00381660" w:rsidRDefault="009A75ED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</w:p>
        </w:tc>
        <w:tc>
          <w:tcPr>
            <w:tcW w:w="810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9A75ED" w:rsidRPr="00381660" w:rsidRDefault="009A75ED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  <w:t>c.</w:t>
            </w:r>
          </w:p>
        </w:tc>
        <w:tc>
          <w:tcPr>
            <w:tcW w:w="8258" w:type="dxa"/>
            <w:gridSpan w:val="3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B1BFA" w:rsidRPr="00381660" w:rsidRDefault="00FB1BFA" w:rsidP="008F6C4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381660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50 : {2 [52 – (3 . 5 – 2</w:t>
            </w:r>
            <w:r w:rsidRPr="0038166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>2</w:t>
            </w:r>
            <w:r w:rsidRPr="00381660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. 3)</w:t>
            </w:r>
            <w:r w:rsidRPr="0038166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>3</w:t>
            </w:r>
            <w:r w:rsidRPr="00381660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]}</w:t>
            </w:r>
            <w:r w:rsidR="00360859" w:rsidRPr="00381660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</w:t>
            </w:r>
            <w:r w:rsidRPr="00381660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=  50 : {2 [52 – (15 – 12)</w:t>
            </w:r>
            <w:r w:rsidRPr="0038166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>3</w:t>
            </w:r>
            <w:r w:rsidRPr="00381660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]}</w:t>
            </w:r>
          </w:p>
          <w:p w:rsidR="009A75ED" w:rsidRPr="00381660" w:rsidRDefault="00FB1BFA" w:rsidP="008F6C4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=  50 : {2 [52 – 3</w:t>
            </w:r>
            <w:r w:rsidRPr="0038166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>3</w:t>
            </w:r>
            <w:r w:rsidRPr="00381660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]}</w:t>
            </w:r>
            <w:r w:rsidR="00360859" w:rsidRPr="00381660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</w:t>
            </w:r>
            <w:r w:rsidRPr="00381660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=  50 : {2.25}</w:t>
            </w:r>
            <w:r w:rsidR="00360859" w:rsidRPr="00381660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  </w:t>
            </w:r>
            <w:r w:rsidRPr="00381660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= </w:t>
            </w:r>
            <w:r w:rsidR="00360859" w:rsidRPr="00381660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</w:t>
            </w:r>
            <w:r w:rsidRPr="00381660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1                                                          </w:t>
            </w:r>
          </w:p>
        </w:tc>
        <w:tc>
          <w:tcPr>
            <w:tcW w:w="922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A75ED" w:rsidRPr="00381660" w:rsidRDefault="009A75ED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5</w:t>
            </w:r>
          </w:p>
        </w:tc>
      </w:tr>
      <w:tr w:rsidR="00A51B06" w:rsidRPr="00381660" w:rsidTr="00416502">
        <w:trPr>
          <w:trHeight w:val="1"/>
        </w:trPr>
        <w:tc>
          <w:tcPr>
            <w:tcW w:w="630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A51B06" w:rsidRPr="00381660" w:rsidRDefault="002247E1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810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A51B06" w:rsidRPr="00381660" w:rsidRDefault="00A51B06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  <w:t>a</w:t>
            </w:r>
          </w:p>
        </w:tc>
        <w:tc>
          <w:tcPr>
            <w:tcW w:w="8258" w:type="dxa"/>
            <w:gridSpan w:val="3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A51B06" w:rsidRPr="00381660" w:rsidRDefault="00FE0408" w:rsidP="008F6C4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en-US"/>
                  </w:rPr>
                  <m:t>53-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en-US"/>
                      </w:rPr>
                      <m:t>x+5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en-US"/>
                  </w:rPr>
                  <m:t>=17</m:t>
                </m:r>
              </m:oMath>
            </m:oMathPara>
          </w:p>
          <w:p w:rsidR="00A51B06" w:rsidRPr="00381660" w:rsidRDefault="00FE0408" w:rsidP="008F6C4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ính đúng: x = 31</w:t>
            </w:r>
          </w:p>
        </w:tc>
        <w:tc>
          <w:tcPr>
            <w:tcW w:w="922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A51B06" w:rsidRPr="00381660" w:rsidRDefault="00A51B06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</w:t>
            </w:r>
            <w:r w:rsidR="002247E1"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7</w:t>
            </w: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5</w:t>
            </w:r>
          </w:p>
        </w:tc>
      </w:tr>
      <w:tr w:rsidR="00A51B06" w:rsidRPr="00381660" w:rsidTr="00416502">
        <w:trPr>
          <w:trHeight w:val="1"/>
        </w:trPr>
        <w:tc>
          <w:tcPr>
            <w:tcW w:w="630" w:type="dxa"/>
            <w:vMerge/>
            <w:tcBorders>
              <w:left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A51B06" w:rsidRPr="00381660" w:rsidRDefault="00A51B06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</w:p>
        </w:tc>
        <w:tc>
          <w:tcPr>
            <w:tcW w:w="810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A51B06" w:rsidRPr="00381660" w:rsidRDefault="00A51B06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  <w:t>b</w:t>
            </w:r>
          </w:p>
        </w:tc>
        <w:tc>
          <w:tcPr>
            <w:tcW w:w="8258" w:type="dxa"/>
            <w:gridSpan w:val="3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A51B06" w:rsidRPr="00381660" w:rsidRDefault="00A51B06" w:rsidP="008F6C4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 xml:space="preserve">x - 1 = </w:t>
            </w:r>
            <w:r w:rsidR="00FE0408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1</w:t>
            </w: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5 hoặc x - 1 = -</w:t>
            </w:r>
            <w:r w:rsidR="00FE0408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1</w:t>
            </w: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 xml:space="preserve"> 5</w:t>
            </w:r>
          </w:p>
          <w:p w:rsidR="00A51B06" w:rsidRPr="00381660" w:rsidRDefault="00A51B06" w:rsidP="008F6C4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 xml:space="preserve">Tính đúng x = </w:t>
            </w:r>
            <w:r w:rsidR="00FE0408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1</w:t>
            </w: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6 hoặc x = -</w:t>
            </w:r>
            <w:r w:rsidR="00FE0408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1</w:t>
            </w: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4</w:t>
            </w:r>
          </w:p>
        </w:tc>
        <w:tc>
          <w:tcPr>
            <w:tcW w:w="922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A51B06" w:rsidRPr="00381660" w:rsidRDefault="00A51B06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5</w:t>
            </w:r>
          </w:p>
          <w:p w:rsidR="00A51B06" w:rsidRPr="00381660" w:rsidRDefault="00A51B06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25</w:t>
            </w:r>
          </w:p>
        </w:tc>
      </w:tr>
      <w:tr w:rsidR="00A51B06" w:rsidRPr="00381660" w:rsidTr="00416502">
        <w:trPr>
          <w:trHeight w:val="1"/>
        </w:trPr>
        <w:tc>
          <w:tcPr>
            <w:tcW w:w="630" w:type="dxa"/>
            <w:vMerge/>
            <w:tcBorders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A51B06" w:rsidRPr="00381660" w:rsidRDefault="00A51B06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</w:p>
        </w:tc>
        <w:tc>
          <w:tcPr>
            <w:tcW w:w="810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A51B06" w:rsidRPr="00381660" w:rsidRDefault="00A51B06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  <w:t>c</w:t>
            </w:r>
          </w:p>
        </w:tc>
        <w:tc>
          <w:tcPr>
            <w:tcW w:w="8258" w:type="dxa"/>
            <w:gridSpan w:val="3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A51B06" w:rsidRPr="00381660" w:rsidRDefault="00A51B06" w:rsidP="008F6C4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Tính đúng x =9</w:t>
            </w:r>
          </w:p>
        </w:tc>
        <w:tc>
          <w:tcPr>
            <w:tcW w:w="922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A51B06" w:rsidRPr="00381660" w:rsidRDefault="00A51B06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5</w:t>
            </w:r>
          </w:p>
        </w:tc>
      </w:tr>
      <w:tr w:rsidR="009A75ED" w:rsidRPr="00381660" w:rsidTr="00416502">
        <w:trPr>
          <w:trHeight w:val="1742"/>
        </w:trPr>
        <w:tc>
          <w:tcPr>
            <w:tcW w:w="63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9A75ED" w:rsidRPr="00381660" w:rsidRDefault="002247E1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810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9A75ED" w:rsidRPr="00381660" w:rsidRDefault="009A75ED" w:rsidP="008F6C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</w:p>
        </w:tc>
        <w:tc>
          <w:tcPr>
            <w:tcW w:w="8258" w:type="dxa"/>
            <w:gridSpan w:val="3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A75ED" w:rsidRPr="00381660" w:rsidRDefault="009A75ED" w:rsidP="008F6C4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 xml:space="preserve">Gọi </w:t>
            </w:r>
            <w:r w:rsidR="000725D3"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 xml:space="preserve">số đội viên </w:t>
            </w:r>
            <w:r w:rsidR="00526E05"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>của liên đội đi dự dại hội là x</w:t>
            </w: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 xml:space="preserve"> (</w:t>
            </w:r>
            <w:r w:rsidR="00526E05"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>đội viên</w:t>
            </w: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 xml:space="preserve">) ( x </w:t>
            </w: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sym w:font="Symbol" w:char="F0CE"/>
            </w: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 xml:space="preserve"> N*)</w:t>
            </w:r>
          </w:p>
          <w:p w:rsidR="009A75ED" w:rsidRPr="00381660" w:rsidRDefault="009A75ED" w:rsidP="008F6C4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 xml:space="preserve">Theo đề bài.Ta có:  </w:t>
            </w:r>
            <w:r w:rsidR="00526E05"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>x</w:t>
            </w: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 xml:space="preserve"> </w:t>
            </w:r>
            <w:r w:rsidR="007E70B0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en-US"/>
              </w:rPr>
              <w:pict>
                <v:shape id="_x0000_i1033" type="#_x0000_t75" style="width:5.35pt;height:15.05pt">
                  <v:imagedata r:id="rId22" o:title=""/>
                </v:shape>
              </w:pict>
            </w:r>
            <w:r w:rsidR="00526E05"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 xml:space="preserve"> 12</w:t>
            </w: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 xml:space="preserve">;  </w:t>
            </w:r>
            <w:r w:rsidR="00526E05"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>x</w:t>
            </w: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 xml:space="preserve"> </w:t>
            </w:r>
            <w:r w:rsidR="007E70B0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en-US"/>
              </w:rPr>
              <w:pict>
                <v:shape id="_x0000_i1034" type="#_x0000_t75" style="width:5.35pt;height:15.05pt">
                  <v:imagedata r:id="rId22" o:title=""/>
                </v:shape>
              </w:pict>
            </w:r>
            <w:r w:rsidR="00526E05"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 xml:space="preserve"> 15</w:t>
            </w: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 xml:space="preserve">;  </w:t>
            </w:r>
            <w:r w:rsidR="00526E05"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>x</w:t>
            </w:r>
            <w:r w:rsidR="007E70B0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en-US"/>
              </w:rPr>
              <w:pict>
                <v:shape id="_x0000_i1035" type="#_x0000_t75" style="width:5.35pt;height:15.05pt">
                  <v:imagedata r:id="rId22" o:title=""/>
                </v:shape>
              </w:pict>
            </w:r>
            <w:r w:rsidR="00526E05"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>18</w:t>
            </w: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 xml:space="preserve">=&gt; </w:t>
            </w:r>
            <w:r w:rsidR="00526E05"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x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pt-BR"/>
                </w:rPr>
                <m:t>∈</m:t>
              </m:r>
            </m:oMath>
            <w:r w:rsidR="00526E05"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BC( 12,15,18)</w:t>
            </w:r>
          </w:p>
          <w:p w:rsidR="00526E05" w:rsidRPr="00381660" w:rsidRDefault="00526E05" w:rsidP="008F6C4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>Và 700 &lt; x  &lt; 800</w:t>
            </w:r>
            <w:r w:rsidR="00D2188F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 xml:space="preserve">  </w:t>
            </w: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 xml:space="preserve">Nên x </w:t>
            </w:r>
            <w:r w:rsidRPr="0038166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00">
                <v:shape id="_x0000_i1036" type="#_x0000_t75" style="width:9.65pt;height:9.65pt" o:ole="">
                  <v:imagedata r:id="rId23" o:title=""/>
                </v:shape>
                <o:OLEObject Type="Embed" ProgID="Equation.DSMT4" ShapeID="_x0000_i1036" DrawAspect="Content" ObjectID="_1638680838" r:id="rId24"/>
              </w:object>
            </w:r>
            <w:r w:rsidR="00D2188F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 xml:space="preserve"> </w:t>
            </w: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>BC(12, 15, 18)</w:t>
            </w: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cr/>
              <w:t>S</w:t>
            </w:r>
            <w:r w:rsidR="00A85D8E"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 xml:space="preserve">uy ra BCNN(12, 15, 18) </w:t>
            </w: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 xml:space="preserve"> = 180 </w:t>
            </w:r>
          </w:p>
          <w:p w:rsidR="00526E05" w:rsidRPr="00381660" w:rsidRDefault="00526E05" w:rsidP="008F6C4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>BC(12, 15, 18) = B(180) = {0; 180; 360; 540; 720; 900; …}</w:t>
            </w:r>
          </w:p>
          <w:p w:rsidR="00526E05" w:rsidRPr="00381660" w:rsidRDefault="00A85D8E" w:rsidP="008F6C4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>Vì 700 &lt; x &lt; 800 nên  x</w:t>
            </w:r>
            <w:r w:rsidR="00526E05"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>= 720</w:t>
            </w:r>
          </w:p>
          <w:p w:rsidR="009A75ED" w:rsidRPr="00381660" w:rsidRDefault="00A85D8E" w:rsidP="008F6C4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>Vậy số đội viên của  liên đội đi dự dại hội là 720</w:t>
            </w:r>
          </w:p>
        </w:tc>
        <w:tc>
          <w:tcPr>
            <w:tcW w:w="922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A75ED" w:rsidRPr="00381660" w:rsidRDefault="009A75ED" w:rsidP="008F6C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25</w:t>
            </w:r>
          </w:p>
          <w:p w:rsidR="009A75ED" w:rsidRPr="00381660" w:rsidRDefault="009A75ED" w:rsidP="008F6C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5</w:t>
            </w:r>
          </w:p>
          <w:p w:rsidR="009A75ED" w:rsidRPr="00381660" w:rsidRDefault="009A75ED" w:rsidP="008F6C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  <w:p w:rsidR="009A75ED" w:rsidRPr="00381660" w:rsidRDefault="009A75ED" w:rsidP="008F6C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5</w:t>
            </w:r>
          </w:p>
          <w:p w:rsidR="00A85D8E" w:rsidRPr="00381660" w:rsidRDefault="00A85D8E" w:rsidP="008F6C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  <w:p w:rsidR="00A85D8E" w:rsidRPr="00381660" w:rsidRDefault="009A75ED" w:rsidP="008F6C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5</w:t>
            </w:r>
          </w:p>
          <w:p w:rsidR="009A75ED" w:rsidRPr="00381660" w:rsidRDefault="009A75ED" w:rsidP="008F6C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</w:t>
            </w:r>
            <w:r w:rsidR="002247E1"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,</w:t>
            </w:r>
            <w:r w:rsidR="00A85D8E"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2</w:t>
            </w: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5</w:t>
            </w:r>
          </w:p>
        </w:tc>
      </w:tr>
      <w:tr w:rsidR="009A75ED" w:rsidRPr="00381660" w:rsidTr="00416502">
        <w:trPr>
          <w:trHeight w:val="819"/>
        </w:trPr>
        <w:tc>
          <w:tcPr>
            <w:tcW w:w="630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9A75ED" w:rsidRPr="00381660" w:rsidRDefault="002247E1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  <w:lastRenderedPageBreak/>
              <w:t>4</w:t>
            </w:r>
          </w:p>
        </w:tc>
        <w:tc>
          <w:tcPr>
            <w:tcW w:w="810" w:type="dxa"/>
            <w:gridSpan w:val="2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9A75ED" w:rsidRPr="00381660" w:rsidRDefault="009A75ED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  <w:t>a</w:t>
            </w:r>
          </w:p>
          <w:p w:rsidR="009A75ED" w:rsidRPr="00381660" w:rsidRDefault="009A75ED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</w:p>
        </w:tc>
        <w:tc>
          <w:tcPr>
            <w:tcW w:w="8258" w:type="dxa"/>
            <w:gridSpan w:val="3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000000" w:fill="FFFFFF"/>
          </w:tcPr>
          <w:p w:rsidR="009A75ED" w:rsidRPr="00381660" w:rsidRDefault="009A75ED" w:rsidP="008F6C4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Vẽ hình đúng, đẹp ở câu a</w:t>
            </w:r>
          </w:p>
          <w:p w:rsidR="009A75ED" w:rsidRPr="00381660" w:rsidRDefault="009A75ED" w:rsidP="008F6C4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hAnsi="Times New Roman" w:cs="Times New Roman"/>
                <w:noProof/>
                <w:sz w:val="28"/>
                <w:szCs w:val="28"/>
                <w:lang w:eastAsia="en-US"/>
              </w:rPr>
              <w:drawing>
                <wp:inline distT="0" distB="0" distL="0" distR="0" wp14:anchorId="254FEB3C" wp14:editId="06002568">
                  <wp:extent cx="4438650" cy="942975"/>
                  <wp:effectExtent l="0" t="0" r="0" b="9525"/>
                  <wp:docPr id="4" name="Picture 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/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38650" cy="942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A75ED" w:rsidRPr="00381660" w:rsidRDefault="009A75ED" w:rsidP="008F6C4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Trên tia Ox có: OB = 3cm; OC = 6cm</w:t>
            </w:r>
          </w:p>
          <w:p w:rsidR="009A75ED" w:rsidRPr="00381660" w:rsidRDefault="009A75ED" w:rsidP="008F6C4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=&gt; OB &lt; OC ( 3cm &lt; 6cm)</w:t>
            </w:r>
          </w:p>
          <w:p w:rsidR="009A75ED" w:rsidRPr="00381660" w:rsidRDefault="009A75ED" w:rsidP="008F6C4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=&gt; Điểm B nằm giữa O và C.</w:t>
            </w:r>
          </w:p>
          <w:p w:rsidR="009A75ED" w:rsidRPr="00381660" w:rsidRDefault="009A75ED" w:rsidP="008F6C4C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 xml:space="preserve">=&gt;  </w:t>
            </w:r>
            <w:r w:rsidRPr="00381660"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>OB + BC = OC</w:t>
            </w:r>
          </w:p>
          <w:p w:rsidR="009A75ED" w:rsidRPr="00381660" w:rsidRDefault="009A75ED" w:rsidP="008F6C4C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 xml:space="preserve">Thay số: </w:t>
            </w:r>
            <w:r w:rsidRPr="00381660"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>3</w:t>
            </w:r>
            <w:r w:rsidRPr="00381660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cm</w:t>
            </w:r>
            <w:r w:rsidRPr="00381660"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 xml:space="preserve"> + BC = 6</w:t>
            </w:r>
            <w:r w:rsidRPr="00381660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cm   =&gt;</w:t>
            </w: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 xml:space="preserve"> BC = 3cm</w:t>
            </w:r>
          </w:p>
        </w:tc>
        <w:tc>
          <w:tcPr>
            <w:tcW w:w="922" w:type="dxa"/>
            <w:gridSpan w:val="2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000000" w:fill="FFFFFF"/>
          </w:tcPr>
          <w:p w:rsidR="009A75ED" w:rsidRPr="00381660" w:rsidRDefault="009A75ED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  <w:p w:rsidR="009A75ED" w:rsidRPr="00381660" w:rsidRDefault="009A75ED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25</w:t>
            </w:r>
          </w:p>
          <w:p w:rsidR="009A75ED" w:rsidRPr="00381660" w:rsidRDefault="009A75ED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  <w:p w:rsidR="009A75ED" w:rsidRPr="00381660" w:rsidRDefault="009A75ED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  <w:p w:rsidR="009A75ED" w:rsidRPr="00381660" w:rsidRDefault="009A75ED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5</w:t>
            </w:r>
          </w:p>
          <w:p w:rsidR="009A75ED" w:rsidRPr="00381660" w:rsidRDefault="009A75ED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  <w:p w:rsidR="009A75ED" w:rsidRPr="00381660" w:rsidRDefault="009A75ED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  <w:p w:rsidR="009A75ED" w:rsidRPr="00381660" w:rsidRDefault="009A75ED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  <w:p w:rsidR="009A75ED" w:rsidRPr="00381660" w:rsidRDefault="009A75ED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5</w:t>
            </w:r>
          </w:p>
        </w:tc>
      </w:tr>
      <w:tr w:rsidR="009A75ED" w:rsidRPr="00381660" w:rsidTr="00416502">
        <w:trPr>
          <w:trHeight w:val="1"/>
        </w:trPr>
        <w:tc>
          <w:tcPr>
            <w:tcW w:w="630" w:type="dxa"/>
            <w:vMerge/>
            <w:tcBorders>
              <w:left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9A75ED" w:rsidRPr="00381660" w:rsidRDefault="009A75ED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</w:p>
        </w:tc>
        <w:tc>
          <w:tcPr>
            <w:tcW w:w="810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9A75ED" w:rsidRPr="00381660" w:rsidRDefault="009A75ED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  <w:t>b</w:t>
            </w:r>
          </w:p>
        </w:tc>
        <w:tc>
          <w:tcPr>
            <w:tcW w:w="8258" w:type="dxa"/>
            <w:gridSpan w:val="3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A75ED" w:rsidRPr="00381660" w:rsidRDefault="009A75ED" w:rsidP="008F6C4C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</w:pPr>
            <w:r w:rsidRPr="00381660"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 xml:space="preserve">Ta có :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vi-VN" w:eastAsia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vi-VN" w:eastAsia="en-US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vi-VN" w:eastAsia="en-US"/>
                        </w:rPr>
                        <m:t xml:space="preserve">BC=OB=3cm </m:t>
                      </m:r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vi-VN" w:eastAsia="en-US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vi-VN" w:eastAsia="en-US"/>
                            </w:rPr>
                            <m:t>câu a</m:t>
                          </m:r>
                        </m:e>
                      </m:d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vi-VN" w:eastAsia="en-US"/>
                        </w:rPr>
                        <m:t xml:space="preserve">B nằm giữa O và C </m:t>
                      </m:r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vi-VN" w:eastAsia="en-US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vi-VN" w:eastAsia="en-US"/>
                            </w:rPr>
                            <m:t>câu a</m:t>
                          </m:r>
                        </m:e>
                      </m:d>
                    </m:e>
                  </m:eqArr>
                </m:e>
              </m:d>
            </m:oMath>
          </w:p>
          <w:p w:rsidR="009A75ED" w:rsidRPr="00381660" w:rsidRDefault="009A75ED" w:rsidP="008F6C4C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  <w:lang w:val="vi-VN" w:eastAsia="en-US"/>
              </w:rPr>
            </w:pPr>
            <w:r w:rsidRPr="00381660"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sym w:font="Wingdings" w:char="F0E0"/>
            </w:r>
            <w:r w:rsidRPr="00381660"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 xml:space="preserve"> B là trung điểm của OC</w:t>
            </w:r>
            <w:r w:rsidR="00003BB8" w:rsidRPr="00381660"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>( Định nghĩa trung điểm của đoạn thẳng)</w:t>
            </w:r>
          </w:p>
        </w:tc>
        <w:tc>
          <w:tcPr>
            <w:tcW w:w="922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A75ED" w:rsidRPr="00381660" w:rsidRDefault="009A75ED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5</w:t>
            </w:r>
          </w:p>
          <w:p w:rsidR="009A75ED" w:rsidRPr="00381660" w:rsidRDefault="009A75ED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  <w:p w:rsidR="009A75ED" w:rsidRPr="00381660" w:rsidRDefault="00003BB8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</w:t>
            </w:r>
            <w:r w:rsidR="009A75ED"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5</w:t>
            </w:r>
          </w:p>
        </w:tc>
      </w:tr>
      <w:tr w:rsidR="009A75ED" w:rsidRPr="00381660" w:rsidTr="00416502">
        <w:trPr>
          <w:trHeight w:val="1"/>
        </w:trPr>
        <w:tc>
          <w:tcPr>
            <w:tcW w:w="630" w:type="dxa"/>
            <w:vMerge/>
            <w:tcBorders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9A75ED" w:rsidRPr="00381660" w:rsidRDefault="009A75ED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</w:p>
        </w:tc>
        <w:tc>
          <w:tcPr>
            <w:tcW w:w="810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9A75ED" w:rsidRPr="00381660" w:rsidRDefault="009A75ED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  <w:t>c</w:t>
            </w:r>
          </w:p>
        </w:tc>
        <w:tc>
          <w:tcPr>
            <w:tcW w:w="8258" w:type="dxa"/>
            <w:gridSpan w:val="3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A75ED" w:rsidRPr="00381660" w:rsidRDefault="009A75ED" w:rsidP="008F6C4C">
            <w:pPr>
              <w:spacing w:after="0" w:line="240" w:lineRule="auto"/>
              <w:ind w:left="360" w:hanging="308"/>
              <w:contextualSpacing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>Theo bài : M là trung điểm của OB</w:t>
            </w:r>
            <w:r w:rsidRPr="00381660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 (Đề bài cho)</w:t>
            </w:r>
          </w:p>
          <w:p w:rsidR="009A75ED" w:rsidRPr="00381660" w:rsidRDefault="009A75ED" w:rsidP="008F6C4C">
            <w:pPr>
              <w:spacing w:after="0" w:line="240" w:lineRule="auto"/>
              <w:ind w:left="360" w:hanging="308"/>
              <w:contextualSpacing/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 xml:space="preserve">=&gt; </w:t>
            </w:r>
            <w:r w:rsidRPr="00381660"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>OM = ½ OB</w:t>
            </w:r>
            <w:r w:rsidRPr="00381660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 (Định nghĩa trung điểm của đoạn thẳng)</w:t>
            </w:r>
            <w:r w:rsidRPr="00381660"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 xml:space="preserve"> </w:t>
            </w:r>
          </w:p>
          <w:p w:rsidR="009A75ED" w:rsidRPr="00381660" w:rsidRDefault="009A75ED" w:rsidP="008F6C4C">
            <w:pPr>
              <w:spacing w:after="0" w:line="240" w:lineRule="auto"/>
              <w:ind w:left="360" w:hanging="308"/>
              <w:contextualSpacing/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vi-VN" w:eastAsia="en-US"/>
              </w:rPr>
              <w:t xml:space="preserve">=&gt; </w:t>
            </w:r>
            <w:r w:rsidRPr="00381660"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 xml:space="preserve">OM   = ½ .3 = 1,5 (cm)           </w:t>
            </w: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vi-VN" w:eastAsia="en-US"/>
              </w:rPr>
              <w:t xml:space="preserve">=&gt; </w:t>
            </w:r>
            <w:r w:rsidRPr="00381660"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>OM =  1,5 cm.</w:t>
            </w:r>
          </w:p>
          <w:p w:rsidR="009A75ED" w:rsidRPr="00381660" w:rsidRDefault="009A75ED" w:rsidP="008F6C4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vi-VN" w:eastAsia="en-US"/>
              </w:rPr>
              <w:t xml:space="preserve">Lập luận đúng: Hai tia Ox và Oy đối nhau </w:t>
            </w:r>
          </w:p>
          <w:p w:rsidR="009A75ED" w:rsidRPr="00381660" w:rsidRDefault="009A75ED" w:rsidP="008F6C4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vi-VN" w:eastAsia="en-US"/>
              </w:rPr>
              <w:t xml:space="preserve">  </w:t>
            </w: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 xml:space="preserve">Mà A thuộc Oy, M thuộc Ox                                                                                            </w:t>
            </w:r>
          </w:p>
          <w:p w:rsidR="009A75ED" w:rsidRPr="00381660" w:rsidRDefault="009A75ED" w:rsidP="008F6C4C">
            <w:pPr>
              <w:autoSpaceDE w:val="0"/>
              <w:autoSpaceDN w:val="0"/>
              <w:adjustRightInd w:val="0"/>
              <w:spacing w:after="0" w:line="240" w:lineRule="auto"/>
              <w:ind w:right="3401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 xml:space="preserve">  =&gt;</w:t>
            </w:r>
            <w:r w:rsidRPr="00381660"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 xml:space="preserve"> O nằm giữa M và A.</w:t>
            </w:r>
            <w:r w:rsidRPr="00381660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                                                                                        </w:t>
            </w:r>
            <w:r w:rsidR="001331A0" w:rsidRPr="00381660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            </w:t>
            </w:r>
            <w:r w:rsidRPr="00381660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 </w:t>
            </w: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 xml:space="preserve">=&gt; </w:t>
            </w:r>
            <w:r w:rsidRPr="00381660"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>AM = AO + OM</w:t>
            </w:r>
            <w:r w:rsidRPr="00381660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    </w:t>
            </w:r>
            <w:r w:rsidR="00D2188F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=</w:t>
            </w:r>
            <w:r w:rsidRPr="00381660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 </w:t>
            </w:r>
            <w:r w:rsidR="00D2188F" w:rsidRPr="00381660"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>1,5 + 1,5 = 3 (cm)</w:t>
            </w:r>
            <w:r w:rsidRPr="00381660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                                              </w:t>
            </w:r>
            <w:r w:rsidR="00D2188F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                               </w:t>
            </w:r>
          </w:p>
        </w:tc>
        <w:tc>
          <w:tcPr>
            <w:tcW w:w="922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A75ED" w:rsidRPr="00381660" w:rsidRDefault="009A75ED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25</w:t>
            </w:r>
          </w:p>
          <w:p w:rsidR="009A75ED" w:rsidRPr="00381660" w:rsidRDefault="009A75ED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  <w:p w:rsidR="009A75ED" w:rsidRPr="00381660" w:rsidRDefault="009A75ED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  <w:p w:rsidR="00381660" w:rsidRDefault="00381660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  <w:p w:rsidR="00381660" w:rsidRDefault="009A75ED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25</w:t>
            </w:r>
          </w:p>
          <w:p w:rsidR="00381660" w:rsidRDefault="00381660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  <w:p w:rsidR="009A75ED" w:rsidRPr="00381660" w:rsidRDefault="009A75ED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25</w:t>
            </w:r>
          </w:p>
        </w:tc>
      </w:tr>
      <w:tr w:rsidR="009A75ED" w:rsidRPr="00381660" w:rsidTr="00416502">
        <w:trPr>
          <w:trHeight w:val="117"/>
        </w:trPr>
        <w:tc>
          <w:tcPr>
            <w:tcW w:w="630" w:type="dxa"/>
            <w:vMerge w:val="restart"/>
            <w:tcBorders>
              <w:left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9A75ED" w:rsidRPr="00381660" w:rsidRDefault="002247E1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  <w:t>5</w:t>
            </w:r>
          </w:p>
        </w:tc>
        <w:tc>
          <w:tcPr>
            <w:tcW w:w="78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9A75ED" w:rsidRPr="00381660" w:rsidRDefault="009A75ED" w:rsidP="008F6C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 xml:space="preserve"> a</w:t>
            </w:r>
          </w:p>
        </w:tc>
        <w:tc>
          <w:tcPr>
            <w:tcW w:w="8280" w:type="dxa"/>
            <w:gridSpan w:val="4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1331A0" w:rsidRPr="001331A0" w:rsidRDefault="001331A0" w:rsidP="008F6C4C">
            <w:pPr>
              <w:spacing w:after="0" w:line="240" w:lineRule="auto"/>
              <w:rPr>
                <w:rFonts w:ascii="Times New Roman" w:eastAsia="SimSun" w:hAnsi="Times New Roman" w:cs="Times New Roman"/>
                <w:bCs/>
                <w:sz w:val="28"/>
                <w:szCs w:val="28"/>
                <w:lang w:val="pt-BR" w:eastAsia="zh-CN"/>
              </w:rPr>
            </w:pPr>
            <w:r w:rsidRPr="00381660">
              <w:rPr>
                <w:rFonts w:ascii="Times New Roman" w:eastAsia="SimSun" w:hAnsi="Times New Roman" w:cs="Times New Roman"/>
                <w:bCs/>
                <w:sz w:val="28"/>
                <w:szCs w:val="28"/>
                <w:lang w:val="pt-BR" w:eastAsia="zh-CN"/>
              </w:rPr>
              <w:t xml:space="preserve">Ta có: </w:t>
            </w:r>
            <w:r w:rsidRPr="001331A0">
              <w:rPr>
                <w:rFonts w:ascii="Times New Roman" w:eastAsia="SimSun" w:hAnsi="Times New Roman" w:cs="Times New Roman"/>
                <w:bCs/>
                <w:position w:val="-6"/>
                <w:sz w:val="28"/>
                <w:szCs w:val="28"/>
                <w:lang w:eastAsia="zh-CN"/>
              </w:rPr>
              <w:object w:dxaOrig="1620" w:dyaOrig="340">
                <v:shape id="_x0000_i1037" type="#_x0000_t75" style="width:80.6pt;height:17.2pt" o:ole="">
                  <v:imagedata r:id="rId26" o:title=""/>
                </v:shape>
                <o:OLEObject Type="Embed" ProgID="Equation.DSMT4" ShapeID="_x0000_i1037" DrawAspect="Content" ObjectID="_1638680839" r:id="rId27"/>
              </w:object>
            </w:r>
            <w:r w:rsidRPr="001331A0">
              <w:rPr>
                <w:rFonts w:ascii="Times New Roman" w:eastAsia="SimSun" w:hAnsi="Times New Roman" w:cs="Times New Roman"/>
                <w:bCs/>
                <w:sz w:val="28"/>
                <w:szCs w:val="28"/>
                <w:lang w:val="pt-BR" w:eastAsia="zh-CN"/>
              </w:rPr>
              <w:t xml:space="preserve">                                                                   </w:t>
            </w:r>
            <w:r w:rsidRPr="00381660">
              <w:rPr>
                <w:rFonts w:ascii="Times New Roman" w:eastAsia="SimSun" w:hAnsi="Times New Roman" w:cs="Times New Roman"/>
                <w:bCs/>
                <w:sz w:val="28"/>
                <w:szCs w:val="28"/>
                <w:lang w:val="pt-BR" w:eastAsia="zh-CN"/>
              </w:rPr>
              <w:t xml:space="preserve">                         </w:t>
            </w:r>
          </w:p>
          <w:p w:rsidR="00381660" w:rsidRDefault="001331A0" w:rsidP="008F6C4C">
            <w:pPr>
              <w:spacing w:after="0" w:line="240" w:lineRule="auto"/>
              <w:rPr>
                <w:rFonts w:ascii="Times New Roman" w:eastAsia="SimSun" w:hAnsi="Times New Roman" w:cs="Times New Roman"/>
                <w:bCs/>
                <w:sz w:val="28"/>
                <w:szCs w:val="28"/>
                <w:lang w:val="pt-BR" w:eastAsia="zh-CN"/>
              </w:rPr>
            </w:pPr>
            <w:r w:rsidRPr="001331A0">
              <w:rPr>
                <w:rFonts w:ascii="Times New Roman" w:eastAsia="SimSun" w:hAnsi="Times New Roman" w:cs="Times New Roman"/>
                <w:bCs/>
                <w:position w:val="-6"/>
                <w:sz w:val="28"/>
                <w:szCs w:val="28"/>
                <w:lang w:eastAsia="zh-CN"/>
              </w:rPr>
              <w:object w:dxaOrig="300" w:dyaOrig="340">
                <v:shape id="_x0000_i1038" type="#_x0000_t75" style="width:15.05pt;height:17.2pt" o:ole="">
                  <v:imagedata r:id="rId17" o:title=""/>
                </v:shape>
                <o:OLEObject Type="Embed" ProgID="Equation.DSMT4" ShapeID="_x0000_i1038" DrawAspect="Content" ObjectID="_1638680840" r:id="rId28"/>
              </w:object>
            </w:r>
            <w:r w:rsidRPr="001331A0">
              <w:rPr>
                <w:rFonts w:ascii="Times New Roman" w:eastAsia="SimSun" w:hAnsi="Times New Roman" w:cs="Times New Roman"/>
                <w:bCs/>
                <w:sz w:val="28"/>
                <w:szCs w:val="28"/>
                <w:lang w:val="pt-BR" w:eastAsia="zh-CN"/>
              </w:rPr>
              <w:t xml:space="preserve"> là số chia hết cho 5 và 9 nhưng không chia hết cho 2</w:t>
            </w:r>
          </w:p>
          <w:p w:rsidR="001331A0" w:rsidRPr="001331A0" w:rsidRDefault="001331A0" w:rsidP="008F6C4C">
            <w:pPr>
              <w:spacing w:after="0" w:line="240" w:lineRule="auto"/>
              <w:rPr>
                <w:rFonts w:ascii="Times New Roman" w:eastAsia="SimSun" w:hAnsi="Times New Roman" w:cs="Times New Roman"/>
                <w:bCs/>
                <w:sz w:val="28"/>
                <w:szCs w:val="28"/>
                <w:lang w:val="pt-BR" w:eastAsia="zh-CN"/>
              </w:rPr>
            </w:pPr>
            <w:r w:rsidRPr="001331A0">
              <w:rPr>
                <w:rFonts w:ascii="Times New Roman" w:eastAsia="SimSun" w:hAnsi="Times New Roman" w:cs="Times New Roman"/>
                <w:bCs/>
                <w:sz w:val="28"/>
                <w:szCs w:val="28"/>
                <w:lang w:val="pt-BR" w:eastAsia="zh-CN"/>
              </w:rPr>
              <w:t xml:space="preserve"> </w:t>
            </w:r>
            <w:r w:rsidRPr="001331A0">
              <w:rPr>
                <w:rFonts w:ascii="Times New Roman" w:eastAsia="SimSun" w:hAnsi="Times New Roman" w:cs="Times New Roman"/>
                <w:bCs/>
                <w:sz w:val="28"/>
                <w:szCs w:val="28"/>
                <w:lang w:eastAsia="zh-CN"/>
              </w:rPr>
              <w:sym w:font="Symbol" w:char="F0DE"/>
            </w:r>
            <w:r w:rsidRPr="00D2188F">
              <w:rPr>
                <w:rFonts w:ascii="Times New Roman" w:eastAsia="SimSun" w:hAnsi="Times New Roman" w:cs="Times New Roman"/>
                <w:bCs/>
                <w:sz w:val="28"/>
                <w:szCs w:val="28"/>
                <w:lang w:val="pt-BR" w:eastAsia="zh-CN"/>
              </w:rPr>
              <w:t xml:space="preserve"> d = 5</w:t>
            </w:r>
            <w:r w:rsidRPr="00381660">
              <w:rPr>
                <w:rFonts w:ascii="Times New Roman" w:eastAsia="SimSun" w:hAnsi="Times New Roman" w:cs="Times New Roman"/>
                <w:bCs/>
                <w:sz w:val="28"/>
                <w:szCs w:val="28"/>
                <w:lang w:val="pt-BR" w:eastAsia="zh-CN"/>
              </w:rPr>
              <w:t xml:space="preserve"> và c = 4 </w:t>
            </w:r>
            <w:r w:rsidR="00381660">
              <w:rPr>
                <w:rFonts w:ascii="Times New Roman" w:eastAsia="SimSun" w:hAnsi="Times New Roman" w:cs="Times New Roman"/>
                <w:bCs/>
                <w:sz w:val="28"/>
                <w:szCs w:val="28"/>
                <w:lang w:val="pt-BR" w:eastAsia="zh-CN"/>
              </w:rPr>
              <w:t xml:space="preserve">  </w:t>
            </w:r>
            <w:r w:rsidRPr="00381660">
              <w:rPr>
                <w:rFonts w:ascii="Times New Roman" w:eastAsia="SimSun" w:hAnsi="Times New Roman" w:cs="Times New Roman"/>
                <w:bCs/>
                <w:sz w:val="28"/>
                <w:szCs w:val="28"/>
                <w:lang w:val="pt-BR" w:eastAsia="zh-CN"/>
              </w:rPr>
              <w:t>D</w:t>
            </w:r>
            <w:r w:rsidRPr="001331A0">
              <w:rPr>
                <w:rFonts w:ascii="Times New Roman" w:eastAsia="SimSun" w:hAnsi="Times New Roman" w:cs="Times New Roman"/>
                <w:bCs/>
                <w:sz w:val="28"/>
                <w:szCs w:val="28"/>
                <w:lang w:val="pt-BR" w:eastAsia="zh-CN"/>
              </w:rPr>
              <w:t xml:space="preserve">o đó </w:t>
            </w:r>
            <w:r w:rsidRPr="001331A0">
              <w:rPr>
                <w:rFonts w:ascii="Times New Roman" w:eastAsia="SimSun" w:hAnsi="Times New Roman" w:cs="Times New Roman"/>
                <w:bCs/>
                <w:position w:val="-6"/>
                <w:sz w:val="28"/>
                <w:szCs w:val="28"/>
                <w:lang w:eastAsia="zh-CN"/>
              </w:rPr>
              <w:object w:dxaOrig="780" w:dyaOrig="340">
                <v:shape id="_x0000_i1039" type="#_x0000_t75" style="width:38.7pt;height:17.2pt" o:ole="">
                  <v:imagedata r:id="rId29" o:title=""/>
                </v:shape>
                <o:OLEObject Type="Embed" ProgID="Equation.DSMT4" ShapeID="_x0000_i1039" DrawAspect="Content" ObjectID="_1638680841" r:id="rId30"/>
              </w:object>
            </w:r>
            <w:r w:rsidRPr="00381660">
              <w:rPr>
                <w:rFonts w:ascii="Times New Roman" w:eastAsia="SimSun" w:hAnsi="Times New Roman" w:cs="Times New Roman"/>
                <w:bCs/>
                <w:sz w:val="28"/>
                <w:szCs w:val="28"/>
                <w:lang w:val="pt-BR" w:eastAsia="zh-CN"/>
              </w:rPr>
              <w:t xml:space="preserve">     </w:t>
            </w:r>
          </w:p>
          <w:p w:rsidR="009A75ED" w:rsidRPr="00381660" w:rsidRDefault="001331A0" w:rsidP="008F6C4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</w:pPr>
            <w:r w:rsidRPr="00381660">
              <w:rPr>
                <w:rFonts w:ascii="Times New Roman" w:eastAsia="SimSun" w:hAnsi="Times New Roman" w:cs="Times New Roman"/>
                <w:bCs/>
                <w:sz w:val="28"/>
                <w:szCs w:val="28"/>
                <w:lang w:val="pt-BR" w:eastAsia="zh-CN"/>
              </w:rPr>
              <w:t xml:space="preserve">Vậy  năm Bác Hồ đọc Bản Tuyên ngôn độc lập tại quảng trường Ba Đình  là năm 1945              </w:t>
            </w:r>
          </w:p>
        </w:tc>
        <w:tc>
          <w:tcPr>
            <w:tcW w:w="922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9A75ED" w:rsidRPr="00381660" w:rsidRDefault="009A75ED" w:rsidP="008F6C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>0,25</w:t>
            </w:r>
          </w:p>
        </w:tc>
      </w:tr>
      <w:tr w:rsidR="009A75ED" w:rsidRPr="00381660" w:rsidTr="00416502">
        <w:trPr>
          <w:trHeight w:val="116"/>
        </w:trPr>
        <w:tc>
          <w:tcPr>
            <w:tcW w:w="630" w:type="dxa"/>
            <w:vMerge/>
            <w:tcBorders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9A75ED" w:rsidRPr="00381660" w:rsidRDefault="009A75ED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</w:p>
        </w:tc>
        <w:tc>
          <w:tcPr>
            <w:tcW w:w="78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9A75ED" w:rsidRPr="00381660" w:rsidRDefault="009A75ED" w:rsidP="008F6C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b</w:t>
            </w:r>
          </w:p>
        </w:tc>
        <w:tc>
          <w:tcPr>
            <w:tcW w:w="8280" w:type="dxa"/>
            <w:gridSpan w:val="4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9A75ED" w:rsidRPr="008F6C4C" w:rsidRDefault="00B14B95" w:rsidP="008F6C4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fr-FR" w:eastAsia="en-US"/>
              </w:rPr>
            </w:pPr>
            <w:r w:rsidRPr="008F6C4C">
              <w:rPr>
                <w:rFonts w:ascii="Times New Roman" w:eastAsia="Times New Roman" w:hAnsi="Times New Roman" w:cs="Times New Roman"/>
                <w:sz w:val="28"/>
                <w:szCs w:val="28"/>
                <w:lang w:val="fr-FR" w:eastAsia="en-US"/>
              </w:rPr>
              <w:t>Chữ số tận cùng của A là 5</w:t>
            </w:r>
          </w:p>
        </w:tc>
        <w:tc>
          <w:tcPr>
            <w:tcW w:w="922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9A75ED" w:rsidRPr="00381660" w:rsidRDefault="009A75ED" w:rsidP="008F6C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>0,25</w:t>
            </w:r>
          </w:p>
        </w:tc>
      </w:tr>
      <w:tr w:rsidR="009A75ED" w:rsidRPr="007E70B0" w:rsidTr="00416502">
        <w:tblPrEx>
          <w:tblLook w:val="04A0" w:firstRow="1" w:lastRow="0" w:firstColumn="1" w:lastColumn="0" w:noHBand="0" w:noVBand="1"/>
        </w:tblPrEx>
        <w:trPr>
          <w:gridAfter w:val="1"/>
          <w:wAfter w:w="264" w:type="dxa"/>
          <w:trHeight w:val="1639"/>
        </w:trPr>
        <w:tc>
          <w:tcPr>
            <w:tcW w:w="3621" w:type="dxa"/>
            <w:gridSpan w:val="4"/>
          </w:tcPr>
          <w:p w:rsidR="008F6C4C" w:rsidRDefault="008F6C4C" w:rsidP="008F6C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</w:p>
          <w:p w:rsidR="008F6C4C" w:rsidRDefault="008F6C4C" w:rsidP="008F6C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</w:p>
          <w:p w:rsidR="008F6C4C" w:rsidRPr="00381660" w:rsidRDefault="008F6C4C" w:rsidP="008F6C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  <w:t>BGH DUYỆT</w:t>
            </w:r>
          </w:p>
          <w:p w:rsidR="008F6C4C" w:rsidRPr="00381660" w:rsidRDefault="008F6C4C" w:rsidP="008F6C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</w:p>
          <w:p w:rsidR="008F6C4C" w:rsidRDefault="008F6C4C" w:rsidP="008F6C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</w:p>
          <w:p w:rsidR="008F6C4C" w:rsidRPr="00381660" w:rsidRDefault="008F6C4C" w:rsidP="008F6C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</w:p>
          <w:p w:rsidR="008F6C4C" w:rsidRPr="00381660" w:rsidRDefault="008F6C4C" w:rsidP="008F6C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</w:p>
          <w:p w:rsidR="009A75ED" w:rsidRPr="00381660" w:rsidRDefault="008F6C4C" w:rsidP="008F6C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  <w:t>Trần Thị Ngọc Yến</w:t>
            </w:r>
          </w:p>
        </w:tc>
        <w:tc>
          <w:tcPr>
            <w:tcW w:w="3543" w:type="dxa"/>
          </w:tcPr>
          <w:p w:rsidR="008F6C4C" w:rsidRDefault="008F6C4C" w:rsidP="008F6C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</w:p>
          <w:p w:rsidR="008F6C4C" w:rsidRDefault="008F6C4C" w:rsidP="008F6C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</w:p>
          <w:p w:rsidR="009A75ED" w:rsidRPr="00381660" w:rsidRDefault="009A75ED" w:rsidP="008F6C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  <w:t>TỔ TRƯỞNG DUYỆT</w:t>
            </w:r>
          </w:p>
          <w:p w:rsidR="009A75ED" w:rsidRPr="00381660" w:rsidRDefault="009A75ED" w:rsidP="008F6C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</w:p>
          <w:p w:rsidR="009A75ED" w:rsidRPr="00381660" w:rsidRDefault="009A75ED" w:rsidP="008F6C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</w:p>
          <w:p w:rsidR="009A75ED" w:rsidRDefault="009A75ED" w:rsidP="008F6C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</w:p>
          <w:p w:rsidR="008F6C4C" w:rsidRPr="00381660" w:rsidRDefault="008F6C4C" w:rsidP="008F6C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</w:p>
          <w:p w:rsidR="009A75ED" w:rsidRPr="00381660" w:rsidRDefault="009A75ED" w:rsidP="008F6C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  <w:t>Hồ Mai Thúy</w:t>
            </w:r>
          </w:p>
        </w:tc>
        <w:tc>
          <w:tcPr>
            <w:tcW w:w="3192" w:type="dxa"/>
            <w:gridSpan w:val="2"/>
          </w:tcPr>
          <w:p w:rsidR="008F6C4C" w:rsidRDefault="008F6C4C" w:rsidP="008F6C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</w:p>
          <w:p w:rsidR="008F6C4C" w:rsidRDefault="008F6C4C" w:rsidP="008F6C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</w:p>
          <w:p w:rsidR="008F6C4C" w:rsidRPr="00381660" w:rsidRDefault="008F6C4C" w:rsidP="008F6C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  <w:t>NHÓM TRƯỞNG</w:t>
            </w:r>
          </w:p>
          <w:p w:rsidR="008F6C4C" w:rsidRPr="00381660" w:rsidRDefault="008F6C4C" w:rsidP="008F6C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</w:p>
          <w:p w:rsidR="008F6C4C" w:rsidRDefault="008F6C4C" w:rsidP="008F6C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</w:p>
          <w:p w:rsidR="008F6C4C" w:rsidRPr="00381660" w:rsidRDefault="008F6C4C" w:rsidP="008F6C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</w:p>
          <w:p w:rsidR="008F6C4C" w:rsidRPr="00381660" w:rsidRDefault="008F6C4C" w:rsidP="008F6C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</w:p>
          <w:p w:rsidR="009A75ED" w:rsidRPr="00381660" w:rsidRDefault="008F6C4C" w:rsidP="008F6C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  <w:t>Nguyễn Thị Hoà</w:t>
            </w:r>
            <w:r w:rsidR="009A75ED" w:rsidRPr="0038166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  <w:t xml:space="preserve"> </w:t>
            </w:r>
          </w:p>
        </w:tc>
      </w:tr>
    </w:tbl>
    <w:p w:rsidR="004C3EA4" w:rsidRPr="00381660" w:rsidRDefault="004C3EA4" w:rsidP="00381660">
      <w:pPr>
        <w:autoSpaceDE w:val="0"/>
        <w:autoSpaceDN w:val="0"/>
        <w:adjustRightInd w:val="0"/>
        <w:spacing w:after="20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nl-NL" w:eastAsia="en-US"/>
        </w:rPr>
      </w:pPr>
      <w:r w:rsidRPr="00381660">
        <w:rPr>
          <w:rFonts w:ascii="Times New Roman" w:eastAsia="Times New Roman" w:hAnsi="Times New Roman" w:cs="Times New Roman"/>
          <w:b/>
          <w:bCs/>
          <w:sz w:val="28"/>
          <w:szCs w:val="28"/>
          <w:lang w:val="nl-NL" w:eastAsia="en-US"/>
        </w:rPr>
        <w:br w:type="page"/>
      </w:r>
    </w:p>
    <w:tbl>
      <w:tblPr>
        <w:tblpPr w:leftFromText="180" w:rightFromText="180" w:vertAnchor="text" w:horzAnchor="margin" w:tblpY="108"/>
        <w:tblW w:w="0" w:type="auto"/>
        <w:tblLook w:val="04A0" w:firstRow="1" w:lastRow="0" w:firstColumn="1" w:lastColumn="0" w:noHBand="0" w:noVBand="1"/>
      </w:tblPr>
      <w:tblGrid>
        <w:gridCol w:w="4923"/>
        <w:gridCol w:w="4923"/>
      </w:tblGrid>
      <w:tr w:rsidR="008F6C4C" w:rsidTr="001951D4">
        <w:tc>
          <w:tcPr>
            <w:tcW w:w="4923" w:type="dxa"/>
            <w:shd w:val="clear" w:color="auto" w:fill="auto"/>
          </w:tcPr>
          <w:p w:rsidR="008F6C4C" w:rsidRPr="008F6C4C" w:rsidRDefault="008F6C4C" w:rsidP="001951D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8F6C4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lastRenderedPageBreak/>
              <w:t>UBND QUẬN LONG BIÊN</w:t>
            </w:r>
          </w:p>
          <w:p w:rsidR="008F6C4C" w:rsidRPr="008F6C4C" w:rsidRDefault="008F6C4C" w:rsidP="001951D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8F6C4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TRƯỜNG THCS ÁI MỘ</w:t>
            </w:r>
          </w:p>
          <w:p w:rsidR="008F6C4C" w:rsidRPr="008F6C4C" w:rsidRDefault="008F6C4C" w:rsidP="001951D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8F6C4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NĂM HỌC: 2019 – 2020</w:t>
            </w:r>
          </w:p>
          <w:p w:rsidR="008F6C4C" w:rsidRPr="008F6C4C" w:rsidRDefault="008F6C4C" w:rsidP="001951D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8F6C4C">
              <w:rPr>
                <w:rFonts w:ascii="Times New Roman" w:hAnsi="Times New Roman" w:cs="Times New Roman"/>
                <w:noProof/>
                <w:sz w:val="28"/>
                <w:szCs w:val="28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5578BF0B" wp14:editId="1445E0F7">
                      <wp:simplePos x="0" y="0"/>
                      <wp:positionH relativeFrom="column">
                        <wp:posOffset>488315</wp:posOffset>
                      </wp:positionH>
                      <wp:positionV relativeFrom="paragraph">
                        <wp:posOffset>24765</wp:posOffset>
                      </wp:positionV>
                      <wp:extent cx="1889760" cy="330835"/>
                      <wp:effectExtent l="0" t="0" r="15240" b="12065"/>
                      <wp:wrapNone/>
                      <wp:docPr id="5" name="Text Box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89760" cy="3308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F6C4C" w:rsidRPr="008F6C4C" w:rsidRDefault="008F6C4C" w:rsidP="008F6C4C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</w:rPr>
                                  </w:pPr>
                                  <w:r w:rsidRPr="008F6C4C"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</w:rPr>
                                    <w:t>ĐỀ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</w:rPr>
                                    <w:t>DỰ BỊ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" o:spid="_x0000_s1028" type="#_x0000_t202" style="position:absolute;margin-left:38.45pt;margin-top:1.95pt;width:148.8pt;height:26.0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">
                      <v:textbox>
                        <w:txbxContent>
                          <w:p w:rsidR="008F6C4C" w:rsidRPr="008F6C4C" w:rsidRDefault="008F6C4C" w:rsidP="008F6C4C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8"/>
                              </w:rPr>
                            </w:pPr>
                            <w:r w:rsidRPr="008F6C4C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</w:rPr>
                              <w:t>ĐỀ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</w:rPr>
                              <w:t>DỰ BỊ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8F6C4C" w:rsidRPr="008F6C4C" w:rsidRDefault="008F6C4C" w:rsidP="001951D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8F6C4C" w:rsidRPr="008F6C4C" w:rsidRDefault="008F6C4C" w:rsidP="001951D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</w:pPr>
            <w:r w:rsidRPr="008F6C4C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(Đề thi gồm 1 trang)</w:t>
            </w:r>
          </w:p>
        </w:tc>
        <w:tc>
          <w:tcPr>
            <w:tcW w:w="4923" w:type="dxa"/>
            <w:shd w:val="clear" w:color="auto" w:fill="auto"/>
          </w:tcPr>
          <w:p w:rsidR="008F6C4C" w:rsidRPr="008F6C4C" w:rsidRDefault="008F6C4C" w:rsidP="001951D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F6C4C">
              <w:rPr>
                <w:rFonts w:ascii="Times New Roman" w:hAnsi="Times New Roman" w:cs="Times New Roman"/>
                <w:b/>
                <w:sz w:val="28"/>
                <w:szCs w:val="28"/>
              </w:rPr>
              <w:t>ĐỀ THI HỌC KÌ I</w:t>
            </w:r>
          </w:p>
          <w:p w:rsidR="008F6C4C" w:rsidRPr="008F6C4C" w:rsidRDefault="008F6C4C" w:rsidP="001951D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MÔN: TOÁN 6</w:t>
            </w:r>
          </w:p>
          <w:p w:rsidR="008F6C4C" w:rsidRPr="008F6C4C" w:rsidRDefault="008F6C4C" w:rsidP="001951D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8F6C4C">
              <w:rPr>
                <w:rFonts w:ascii="Times New Roman" w:hAnsi="Times New Roman" w:cs="Times New Roman"/>
                <w:i/>
                <w:sz w:val="28"/>
                <w:szCs w:val="28"/>
              </w:rPr>
              <w:t>Thời gian: 90 phút</w:t>
            </w:r>
          </w:p>
          <w:p w:rsidR="008F6C4C" w:rsidRPr="008F6C4C" w:rsidRDefault="008F6C4C" w:rsidP="001951D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8F6C4C" w:rsidRPr="008F6C4C" w:rsidRDefault="008F6C4C" w:rsidP="00381660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en-US"/>
        </w:rPr>
      </w:pPr>
    </w:p>
    <w:p w:rsidR="004C3EA4" w:rsidRPr="00381660" w:rsidRDefault="00381660" w:rsidP="008F6C4C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it-IT" w:eastAsia="en-US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it-IT" w:eastAsia="en-US"/>
        </w:rPr>
        <w:t>Bài 1</w:t>
      </w:r>
      <w:r w:rsidR="004C3EA4" w:rsidRPr="00381660">
        <w:rPr>
          <w:rFonts w:ascii="Times New Roman" w:eastAsia="Times New Roman" w:hAnsi="Times New Roman" w:cs="Times New Roman"/>
          <w:b/>
          <w:sz w:val="28"/>
          <w:szCs w:val="28"/>
          <w:lang w:val="it-IT" w:eastAsia="en-US"/>
        </w:rPr>
        <w:t xml:space="preserve"> (2 điểm):</w:t>
      </w:r>
      <w:r w:rsidR="004C3EA4" w:rsidRPr="00381660">
        <w:rPr>
          <w:rFonts w:ascii="Times New Roman" w:eastAsia="Times New Roman" w:hAnsi="Times New Roman" w:cs="Times New Roman"/>
          <w:sz w:val="28"/>
          <w:szCs w:val="28"/>
          <w:lang w:val="it-IT" w:eastAsia="en-US"/>
        </w:rPr>
        <w:t xml:space="preserve"> </w:t>
      </w:r>
      <w:r w:rsidR="004C3EA4" w:rsidRPr="00381660">
        <w:rPr>
          <w:rFonts w:ascii="Times New Roman" w:eastAsia="Times New Roman" w:hAnsi="Times New Roman" w:cs="Times New Roman"/>
          <w:b/>
          <w:i/>
          <w:sz w:val="28"/>
          <w:szCs w:val="28"/>
          <w:lang w:val="it-IT" w:eastAsia="en-US"/>
        </w:rPr>
        <w:t>Thực hiện phép tính (hợp lý nếu có thể)</w:t>
      </w:r>
    </w:p>
    <w:p w:rsidR="001415F8" w:rsidRDefault="00CD45C6" w:rsidP="008F6C4C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it-IT" w:eastAsia="en-US"/>
        </w:rPr>
      </w:pPr>
      <w:r w:rsidRPr="00381660">
        <w:rPr>
          <w:rFonts w:ascii="Times New Roman" w:eastAsia="Times New Roman" w:hAnsi="Times New Roman" w:cs="Times New Roman"/>
          <w:sz w:val="28"/>
          <w:szCs w:val="28"/>
          <w:lang w:val="it-IT" w:eastAsia="en-US"/>
        </w:rPr>
        <w:t xml:space="preserve">      </w:t>
      </w:r>
      <w:r w:rsidRPr="00D2188F">
        <w:rPr>
          <w:rFonts w:ascii="Times New Roman" w:eastAsia="Times New Roman" w:hAnsi="Times New Roman" w:cs="Times New Roman"/>
          <w:sz w:val="28"/>
          <w:szCs w:val="28"/>
          <w:lang w:val="it-IT" w:eastAsia="en-US"/>
        </w:rPr>
        <w:t>a) 73.28 + 73.88 – 73</w:t>
      </w:r>
      <w:r w:rsidR="004C3EA4" w:rsidRPr="00D2188F">
        <w:rPr>
          <w:rFonts w:ascii="Times New Roman" w:eastAsia="Times New Roman" w:hAnsi="Times New Roman" w:cs="Times New Roman"/>
          <w:sz w:val="28"/>
          <w:szCs w:val="28"/>
          <w:lang w:val="it-IT" w:eastAsia="en-US"/>
        </w:rPr>
        <w:t>.16</w:t>
      </w:r>
      <w:r w:rsidRPr="00D2188F">
        <w:rPr>
          <w:rFonts w:ascii="Times New Roman" w:eastAsia="Times New Roman" w:hAnsi="Times New Roman" w:cs="Times New Roman"/>
          <w:sz w:val="28"/>
          <w:szCs w:val="28"/>
          <w:lang w:val="it-IT" w:eastAsia="en-US"/>
        </w:rPr>
        <w:t xml:space="preserve">      </w:t>
      </w:r>
    </w:p>
    <w:p w:rsidR="004C3EA4" w:rsidRPr="00D2188F" w:rsidRDefault="001415F8" w:rsidP="008F6C4C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it-IT" w:eastAsia="en-US"/>
        </w:rPr>
      </w:pPr>
      <w:r>
        <w:rPr>
          <w:rFonts w:ascii="Times New Roman" w:eastAsia="Times New Roman" w:hAnsi="Times New Roman" w:cs="Times New Roman"/>
          <w:sz w:val="28"/>
          <w:szCs w:val="28"/>
          <w:lang w:val="it-IT" w:eastAsia="en-US"/>
        </w:rPr>
        <w:t xml:space="preserve">     </w:t>
      </w:r>
      <w:r w:rsidR="00CD45C6" w:rsidRPr="00D2188F">
        <w:rPr>
          <w:rFonts w:ascii="Times New Roman" w:eastAsia="Times New Roman" w:hAnsi="Times New Roman" w:cs="Times New Roman"/>
          <w:sz w:val="28"/>
          <w:szCs w:val="28"/>
          <w:lang w:val="it-IT" w:eastAsia="en-US"/>
        </w:rPr>
        <w:t xml:space="preserve">b) </w:t>
      </w:r>
      <m:oMath>
        <m:d>
          <m:dPr>
            <m:ctrlP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it-IT" w:eastAsia="en-US"/>
              </w:rPr>
              <m:t>-34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it-IT" w:eastAsia="en-US"/>
          </w:rPr>
          <m:t>+11+(-15)+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it-IT" w:eastAsia="en-US"/>
              </w:rPr>
              <m:t>-34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it-IT" w:eastAsia="en-US"/>
          </w:rPr>
          <m:t>+</m:t>
        </m:r>
        <m:d>
          <m:dPr>
            <m:ctrlP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it-IT" w:eastAsia="en-US"/>
              </w:rPr>
              <m:t>-11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it-IT" w:eastAsia="en-US"/>
          </w:rPr>
          <m:t>+105</m:t>
        </m:r>
      </m:oMath>
      <w:r w:rsidR="00CD45C6" w:rsidRPr="00D2188F">
        <w:rPr>
          <w:rFonts w:ascii="Times New Roman" w:hAnsi="Times New Roman" w:cs="Times New Roman"/>
          <w:sz w:val="28"/>
          <w:szCs w:val="28"/>
          <w:lang w:val="it-IT"/>
        </w:rPr>
        <w:tab/>
      </w:r>
    </w:p>
    <w:p w:rsidR="004C3EA4" w:rsidRPr="00381660" w:rsidRDefault="00CD45C6" w:rsidP="008F6C4C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 xml:space="preserve">      c)</w:t>
      </w:r>
      <w:r w:rsidR="004C1F8F"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96 - [49 - (3</w:t>
      </w:r>
      <w:r w:rsidR="004C1F8F" w:rsidRPr="00381660">
        <w:rPr>
          <w:rFonts w:ascii="Times New Roman" w:eastAsia="Times New Roman" w:hAnsi="Times New Roman" w:cs="Times New Roman"/>
          <w:sz w:val="28"/>
          <w:szCs w:val="28"/>
          <w:vertAlign w:val="superscript"/>
          <w:lang w:val="pt-BR" w:eastAsia="en-US"/>
        </w:rPr>
        <w:t>2</w:t>
      </w:r>
      <w:r w:rsidR="004C1F8F"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.19 – 3</w:t>
      </w:r>
      <w:r w:rsidR="004C1F8F" w:rsidRPr="00381660">
        <w:rPr>
          <w:rFonts w:ascii="Times New Roman" w:eastAsia="Times New Roman" w:hAnsi="Times New Roman" w:cs="Times New Roman"/>
          <w:sz w:val="28"/>
          <w:szCs w:val="28"/>
          <w:vertAlign w:val="superscript"/>
          <w:lang w:val="pt-BR" w:eastAsia="en-US"/>
        </w:rPr>
        <w:t>2</w:t>
      </w:r>
      <w:r w:rsidR="004C3EA4"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.15</w:t>
      </w:r>
      <w:r w:rsidR="004C1F8F"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)] + (- 65</w:t>
      </w:r>
      <w:r w:rsidR="004C3EA4"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)</w:t>
      </w:r>
    </w:p>
    <w:p w:rsidR="004C3EA4" w:rsidRPr="00381660" w:rsidRDefault="004C3EA4" w:rsidP="008F6C4C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 w:rsidRPr="00381660"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  <w:t xml:space="preserve">Bài </w:t>
      </w:r>
      <w:r w:rsidR="00381660"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  <w:t>2</w:t>
      </w:r>
      <w:r w:rsidRPr="00381660"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  <w:t xml:space="preserve"> (</w:t>
      </w:r>
      <w:r w:rsidR="007E70B0"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  <w:t>2</w:t>
      </w:r>
      <w:r w:rsidRPr="00381660"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  <w:t xml:space="preserve"> điểm):</w:t>
      </w:r>
      <w:r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 xml:space="preserve"> </w:t>
      </w:r>
      <w:r w:rsidRPr="00381660">
        <w:rPr>
          <w:rFonts w:ascii="Times New Roman" w:eastAsia="Times New Roman" w:hAnsi="Times New Roman" w:cs="Times New Roman"/>
          <w:b/>
          <w:i/>
          <w:sz w:val="28"/>
          <w:szCs w:val="28"/>
          <w:lang w:val="pt-BR" w:eastAsia="en-US"/>
        </w:rPr>
        <w:t>Tìm số nguyên x biết:</w:t>
      </w:r>
    </w:p>
    <w:p w:rsidR="004C3EA4" w:rsidRPr="008F6C4C" w:rsidRDefault="001415F8" w:rsidP="008F6C4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 xml:space="preserve">    </w:t>
      </w:r>
      <w:r w:rsidR="004C3EA4"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 xml:space="preserve">a. </w:t>
      </w:r>
      <w:r w:rsidR="00873848" w:rsidRPr="00381660">
        <w:rPr>
          <w:rFonts w:ascii="Times New Roman" w:hAnsi="Times New Roman" w:cs="Times New Roman"/>
          <w:position w:val="-14"/>
          <w:sz w:val="28"/>
          <w:szCs w:val="28"/>
        </w:rPr>
        <w:object w:dxaOrig="2420" w:dyaOrig="420">
          <v:shape id="_x0000_i1040" type="#_x0000_t75" style="width:120.35pt;height:21.5pt" o:ole="">
            <v:imagedata r:id="rId31" o:title=""/>
          </v:shape>
          <o:OLEObject Type="Embed" ProgID="Equation.DSMT4" ShapeID="_x0000_i1040" DrawAspect="Content" ObjectID="_1638680842" r:id="rId32"/>
        </w:object>
      </w:r>
      <w:r w:rsidR="004C3EA4"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ab/>
      </w:r>
      <w:r w:rsidR="004C3EA4"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ab/>
      </w:r>
      <w:r w:rsidR="004C3EA4"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ab/>
      </w:r>
      <w:r w:rsidR="004C3EA4"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ab/>
      </w:r>
      <w:r w:rsidR="004C3EA4"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ab/>
        <w:t xml:space="preserve">b. </w:t>
      </w:r>
      <w:r w:rsidR="00873848" w:rsidRPr="00381660">
        <w:rPr>
          <w:rFonts w:ascii="Times New Roman" w:hAnsi="Times New Roman" w:cs="Times New Roman"/>
          <w:position w:val="-14"/>
          <w:sz w:val="28"/>
          <w:szCs w:val="28"/>
        </w:rPr>
        <w:object w:dxaOrig="1660" w:dyaOrig="420">
          <v:shape id="_x0000_i1041" type="#_x0000_t75" style="width:82.75pt;height:21.5pt" o:ole="">
            <v:imagedata r:id="rId33" o:title=""/>
          </v:shape>
          <o:OLEObject Type="Embed" ProgID="Equation.DSMT4" ShapeID="_x0000_i1041" DrawAspect="Content" ObjectID="_1638680843" r:id="rId34"/>
        </w:object>
      </w:r>
    </w:p>
    <w:p w:rsidR="001415F8" w:rsidRPr="00381660" w:rsidRDefault="001415F8" w:rsidP="008F6C4C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val="pt-BR" w:eastAsia="en-US"/>
        </w:rPr>
        <w:t xml:space="preserve">   </w:t>
      </w:r>
      <w:r w:rsidRPr="00381660">
        <w:rPr>
          <w:rFonts w:ascii="Times New Roman" w:eastAsia="Calibri" w:hAnsi="Times New Roman" w:cs="Times New Roman"/>
          <w:sz w:val="28"/>
          <w:szCs w:val="28"/>
          <w:lang w:val="pt-BR" w:eastAsia="en-US"/>
        </w:rPr>
        <w:t>c)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5</w:t>
      </w:r>
      <w:r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15 - x</w:t>
      </w:r>
      <w:r w:rsidRPr="00381660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pt-BR"/>
        </w:rPr>
        <w:t>– 2019</w:t>
      </w:r>
      <w:r w:rsidRPr="00381660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0</w:t>
      </w:r>
      <w:r w:rsidRPr="00381660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pt-BR"/>
        </w:rPr>
        <w:t>= 3.2</w:t>
      </w:r>
      <w:r w:rsidRPr="00381660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3</w:t>
      </w:r>
    </w:p>
    <w:p w:rsidR="004C3EA4" w:rsidRPr="00381660" w:rsidRDefault="00381660" w:rsidP="008F6C4C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 w:eastAsia="en-US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  <w:t>Bài 3</w:t>
      </w:r>
      <w:r w:rsidR="004C3EA4" w:rsidRPr="00381660"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  <w:t xml:space="preserve"> (2 điểm):</w:t>
      </w:r>
      <w:r w:rsidR="004C3EA4"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 xml:space="preserve"> </w:t>
      </w:r>
      <w:r w:rsidR="00F16AFF"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Nhà bạn Mai c</w:t>
      </w:r>
      <w:r w:rsidR="00F16AFF" w:rsidRPr="00381660">
        <w:rPr>
          <w:rFonts w:ascii="Times New Roman" w:eastAsia="Calibri" w:hAnsi="Times New Roman" w:cs="Times New Roman"/>
          <w:sz w:val="28"/>
          <w:szCs w:val="28"/>
          <w:lang w:val="vi-VN" w:eastAsia="en-US"/>
        </w:rPr>
        <w:t xml:space="preserve">ó ba cái </w:t>
      </w:r>
      <w:r w:rsidR="00F16AFF" w:rsidRPr="00381660">
        <w:rPr>
          <w:rFonts w:ascii="Times New Roman" w:eastAsia="Calibri" w:hAnsi="Times New Roman" w:cs="Times New Roman"/>
          <w:sz w:val="28"/>
          <w:szCs w:val="28"/>
          <w:lang w:val="pt-BR" w:eastAsia="en-US"/>
        </w:rPr>
        <w:t>đồng hồ</w:t>
      </w:r>
      <w:r w:rsidR="00F16AFF" w:rsidRPr="00381660">
        <w:rPr>
          <w:rFonts w:ascii="Times New Roman" w:eastAsia="Calibri" w:hAnsi="Times New Roman" w:cs="Times New Roman"/>
          <w:sz w:val="28"/>
          <w:szCs w:val="28"/>
          <w:lang w:val="vi-VN" w:eastAsia="en-US"/>
        </w:rPr>
        <w:t xml:space="preserve">. Cái đồng hồ thứ nhất cứ 15 phút </w:t>
      </w:r>
      <w:r w:rsidR="00131DA9" w:rsidRPr="00381660">
        <w:rPr>
          <w:rFonts w:ascii="Times New Roman" w:eastAsia="Calibri" w:hAnsi="Times New Roman" w:cs="Times New Roman"/>
          <w:sz w:val="28"/>
          <w:szCs w:val="28"/>
          <w:lang w:val="vi-VN" w:eastAsia="en-US"/>
        </w:rPr>
        <w:t>kêu</w:t>
      </w:r>
      <w:r w:rsidR="00F16AFF" w:rsidRPr="00381660">
        <w:rPr>
          <w:rFonts w:ascii="Times New Roman" w:eastAsia="Calibri" w:hAnsi="Times New Roman" w:cs="Times New Roman"/>
          <w:sz w:val="28"/>
          <w:szCs w:val="28"/>
          <w:lang w:val="vi-VN" w:eastAsia="en-US"/>
        </w:rPr>
        <w:t xml:space="preserve"> một lần, cái đồng hồ thứ hai cứ 18 phút </w:t>
      </w:r>
      <w:r w:rsidR="00131DA9" w:rsidRPr="00381660">
        <w:rPr>
          <w:rFonts w:ascii="Times New Roman" w:eastAsia="Calibri" w:hAnsi="Times New Roman" w:cs="Times New Roman"/>
          <w:sz w:val="28"/>
          <w:szCs w:val="28"/>
          <w:lang w:val="vi-VN" w:eastAsia="en-US"/>
        </w:rPr>
        <w:t>kêu</w:t>
      </w:r>
      <w:r w:rsidR="00F16AFF" w:rsidRPr="00381660">
        <w:rPr>
          <w:rFonts w:ascii="Times New Roman" w:eastAsia="Calibri" w:hAnsi="Times New Roman" w:cs="Times New Roman"/>
          <w:sz w:val="28"/>
          <w:szCs w:val="28"/>
          <w:lang w:val="vi-VN" w:eastAsia="en-US"/>
        </w:rPr>
        <w:t xml:space="preserve"> một lần, cái đồng hồ thứ ba cứ 20 phút </w:t>
      </w:r>
      <w:r w:rsidR="00131DA9" w:rsidRPr="00381660">
        <w:rPr>
          <w:rFonts w:ascii="Times New Roman" w:eastAsia="Calibri" w:hAnsi="Times New Roman" w:cs="Times New Roman"/>
          <w:sz w:val="28"/>
          <w:szCs w:val="28"/>
          <w:lang w:val="vi-VN" w:eastAsia="en-US"/>
        </w:rPr>
        <w:t>kêu</w:t>
      </w:r>
      <w:r w:rsidR="00F16AFF" w:rsidRPr="00381660">
        <w:rPr>
          <w:rFonts w:ascii="Times New Roman" w:eastAsia="Calibri" w:hAnsi="Times New Roman" w:cs="Times New Roman"/>
          <w:sz w:val="28"/>
          <w:szCs w:val="28"/>
          <w:lang w:val="vi-VN" w:eastAsia="en-US"/>
        </w:rPr>
        <w:t xml:space="preserve"> một lần. Lần đầu cả ba cái cùng</w:t>
      </w:r>
      <w:r w:rsidR="00131DA9" w:rsidRPr="00381660">
        <w:rPr>
          <w:rFonts w:ascii="Times New Roman" w:eastAsia="Calibri" w:hAnsi="Times New Roman" w:cs="Times New Roman"/>
          <w:sz w:val="28"/>
          <w:szCs w:val="28"/>
          <w:lang w:val="vi-VN" w:eastAsia="en-US"/>
        </w:rPr>
        <w:t xml:space="preserve"> kêu </w:t>
      </w:r>
      <w:r w:rsidR="00F16AFF" w:rsidRPr="00381660">
        <w:rPr>
          <w:rFonts w:ascii="Times New Roman" w:eastAsia="Calibri" w:hAnsi="Times New Roman" w:cs="Times New Roman"/>
          <w:sz w:val="28"/>
          <w:szCs w:val="28"/>
          <w:lang w:val="vi-VN" w:eastAsia="en-US"/>
        </w:rPr>
        <w:t>vào một lúc. Hỏi sau</w:t>
      </w:r>
      <w:r w:rsidR="00454263" w:rsidRPr="00381660">
        <w:rPr>
          <w:rFonts w:ascii="Times New Roman" w:eastAsia="Calibri" w:hAnsi="Times New Roman" w:cs="Times New Roman"/>
          <w:sz w:val="28"/>
          <w:szCs w:val="28"/>
          <w:lang w:val="vi-VN" w:eastAsia="en-US"/>
        </w:rPr>
        <w:t xml:space="preserve"> ít nhất</w:t>
      </w:r>
      <w:r w:rsidR="00F16AFF" w:rsidRPr="00381660">
        <w:rPr>
          <w:rFonts w:ascii="Times New Roman" w:eastAsia="Calibri" w:hAnsi="Times New Roman" w:cs="Times New Roman"/>
          <w:sz w:val="28"/>
          <w:szCs w:val="28"/>
          <w:lang w:val="vi-VN" w:eastAsia="en-US"/>
        </w:rPr>
        <w:t xml:space="preserve"> bao nhiêu phút </w:t>
      </w:r>
      <w:r w:rsidR="00454263" w:rsidRPr="00381660">
        <w:rPr>
          <w:rFonts w:ascii="Times New Roman" w:eastAsia="Calibri" w:hAnsi="Times New Roman" w:cs="Times New Roman"/>
          <w:sz w:val="28"/>
          <w:szCs w:val="28"/>
          <w:lang w:val="vi-VN" w:eastAsia="en-US"/>
        </w:rPr>
        <w:t>thì 3 cái đồng hồ lại</w:t>
      </w:r>
      <w:r w:rsidR="00F16AFF" w:rsidRPr="00381660">
        <w:rPr>
          <w:rFonts w:ascii="Times New Roman" w:eastAsia="Calibri" w:hAnsi="Times New Roman" w:cs="Times New Roman"/>
          <w:sz w:val="28"/>
          <w:szCs w:val="28"/>
          <w:lang w:val="vi-VN" w:eastAsia="en-US"/>
        </w:rPr>
        <w:t xml:space="preserve"> cùng </w:t>
      </w:r>
      <w:r w:rsidR="00131DA9" w:rsidRPr="00381660">
        <w:rPr>
          <w:rFonts w:ascii="Times New Roman" w:eastAsia="Calibri" w:hAnsi="Times New Roman" w:cs="Times New Roman"/>
          <w:sz w:val="28"/>
          <w:szCs w:val="28"/>
          <w:lang w:val="vi-VN" w:eastAsia="en-US"/>
        </w:rPr>
        <w:t>kêu</w:t>
      </w:r>
      <w:r w:rsidR="00F16AFF" w:rsidRPr="00381660">
        <w:rPr>
          <w:rFonts w:ascii="Times New Roman" w:eastAsia="Calibri" w:hAnsi="Times New Roman" w:cs="Times New Roman"/>
          <w:sz w:val="28"/>
          <w:szCs w:val="28"/>
          <w:lang w:val="vi-VN" w:eastAsia="en-US"/>
        </w:rPr>
        <w:t xml:space="preserve"> lần </w:t>
      </w:r>
      <w:r w:rsidR="00454263" w:rsidRPr="00381660">
        <w:rPr>
          <w:rFonts w:ascii="Times New Roman" w:eastAsia="Calibri" w:hAnsi="Times New Roman" w:cs="Times New Roman"/>
          <w:sz w:val="28"/>
          <w:szCs w:val="28"/>
          <w:lang w:val="vi-VN" w:eastAsia="en-US"/>
        </w:rPr>
        <w:t xml:space="preserve">kế </w:t>
      </w:r>
      <w:r w:rsidR="00F16AFF" w:rsidRPr="00381660">
        <w:rPr>
          <w:rFonts w:ascii="Times New Roman" w:eastAsia="Calibri" w:hAnsi="Times New Roman" w:cs="Times New Roman"/>
          <w:sz w:val="28"/>
          <w:szCs w:val="28"/>
          <w:lang w:val="vi-VN" w:eastAsia="en-US"/>
        </w:rPr>
        <w:t>tiế</w:t>
      </w:r>
      <w:r w:rsidR="00454263" w:rsidRPr="00381660">
        <w:rPr>
          <w:rFonts w:ascii="Times New Roman" w:eastAsia="Calibri" w:hAnsi="Times New Roman" w:cs="Times New Roman"/>
          <w:sz w:val="28"/>
          <w:szCs w:val="28"/>
          <w:lang w:val="vi-VN" w:eastAsia="en-US"/>
        </w:rPr>
        <w:t>p?</w:t>
      </w:r>
    </w:p>
    <w:p w:rsidR="006E51EB" w:rsidRPr="006E51EB" w:rsidRDefault="00381660" w:rsidP="008F6C4C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pt-BR" w:eastAsia="en-US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  <w:t>Bài 4</w:t>
      </w:r>
      <w:r w:rsidR="004C3EA4" w:rsidRPr="00381660"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  <w:t xml:space="preserve"> (</w:t>
      </w:r>
      <w:r w:rsidR="007E70B0"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  <w:t>3</w:t>
      </w:r>
      <w:r w:rsidR="004C3EA4" w:rsidRPr="00381660"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  <w:t xml:space="preserve"> điểm):</w:t>
      </w:r>
      <w:r w:rsidR="004C3EA4"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 xml:space="preserve"> </w:t>
      </w:r>
      <w:r w:rsidR="006E51EB" w:rsidRPr="00381660">
        <w:rPr>
          <w:rFonts w:ascii="Times New Roman" w:eastAsia="Calibri" w:hAnsi="Times New Roman" w:cs="Times New Roman"/>
          <w:sz w:val="28"/>
          <w:szCs w:val="28"/>
          <w:lang w:val="pt-BR" w:eastAsia="en-US"/>
        </w:rPr>
        <w:t xml:space="preserve">Cho hai tia Ox và Oy đối nhau. Trên tia Ox lấy hai điểm </w:t>
      </w:r>
      <w:r w:rsidR="006E51EB">
        <w:rPr>
          <w:rFonts w:ascii="Times New Roman" w:eastAsia="Calibri" w:hAnsi="Times New Roman" w:cs="Times New Roman"/>
          <w:sz w:val="28"/>
          <w:szCs w:val="28"/>
          <w:lang w:val="pt-BR" w:eastAsia="en-US"/>
        </w:rPr>
        <w:t>D</w:t>
      </w:r>
      <w:r w:rsidR="006E51EB" w:rsidRPr="00381660">
        <w:rPr>
          <w:rFonts w:ascii="Times New Roman" w:eastAsia="Calibri" w:hAnsi="Times New Roman" w:cs="Times New Roman"/>
          <w:sz w:val="28"/>
          <w:szCs w:val="28"/>
          <w:lang w:val="pt-BR" w:eastAsia="en-US"/>
        </w:rPr>
        <w:t xml:space="preserve"> và </w:t>
      </w:r>
      <w:r w:rsidR="006E51EB">
        <w:rPr>
          <w:rFonts w:ascii="Times New Roman" w:eastAsia="Calibri" w:hAnsi="Times New Roman" w:cs="Times New Roman"/>
          <w:sz w:val="28"/>
          <w:szCs w:val="28"/>
          <w:lang w:val="pt-BR" w:eastAsia="en-US"/>
        </w:rPr>
        <w:t>E sao cho OD = 4cm, OE = 8</w:t>
      </w:r>
      <w:r w:rsidR="006E51EB" w:rsidRPr="00381660">
        <w:rPr>
          <w:rFonts w:ascii="Times New Roman" w:eastAsia="Calibri" w:hAnsi="Times New Roman" w:cs="Times New Roman"/>
          <w:sz w:val="28"/>
          <w:szCs w:val="28"/>
          <w:lang w:val="pt-BR" w:eastAsia="en-US"/>
        </w:rPr>
        <w:t xml:space="preserve">cm. </w:t>
      </w:r>
      <w:r w:rsidR="006E51EB" w:rsidRPr="006E51EB">
        <w:rPr>
          <w:rFonts w:ascii="Times New Roman" w:eastAsia="Calibri" w:hAnsi="Times New Roman" w:cs="Times New Roman"/>
          <w:sz w:val="28"/>
          <w:szCs w:val="28"/>
          <w:lang w:val="pt-BR" w:eastAsia="en-US"/>
        </w:rPr>
        <w:t>Trên tia Oy lấy điểm F sao cho O</w:t>
      </w:r>
      <w:r w:rsidR="006E51EB">
        <w:rPr>
          <w:rFonts w:ascii="Times New Roman" w:eastAsia="Calibri" w:hAnsi="Times New Roman" w:cs="Times New Roman"/>
          <w:sz w:val="28"/>
          <w:szCs w:val="28"/>
          <w:lang w:val="pt-BR" w:eastAsia="en-US"/>
        </w:rPr>
        <w:t>F</w:t>
      </w:r>
      <w:r w:rsidR="006E51EB" w:rsidRPr="006E51EB">
        <w:rPr>
          <w:rFonts w:ascii="Times New Roman" w:eastAsia="Calibri" w:hAnsi="Times New Roman" w:cs="Times New Roman"/>
          <w:sz w:val="28"/>
          <w:szCs w:val="28"/>
          <w:lang w:val="pt-BR" w:eastAsia="en-US"/>
        </w:rPr>
        <w:t xml:space="preserve"> =</w:t>
      </w:r>
      <w:r w:rsidR="006E51EB">
        <w:rPr>
          <w:rFonts w:ascii="Times New Roman" w:eastAsia="Calibri" w:hAnsi="Times New Roman" w:cs="Times New Roman"/>
          <w:sz w:val="28"/>
          <w:szCs w:val="28"/>
          <w:lang w:val="pt-BR" w:eastAsia="en-US"/>
        </w:rPr>
        <w:t xml:space="preserve"> 1</w:t>
      </w:r>
      <w:r w:rsidR="006E51EB" w:rsidRPr="006E51EB">
        <w:rPr>
          <w:rFonts w:ascii="Times New Roman" w:eastAsia="Calibri" w:hAnsi="Times New Roman" w:cs="Times New Roman"/>
          <w:sz w:val="28"/>
          <w:szCs w:val="28"/>
          <w:lang w:val="pt-BR" w:eastAsia="en-US"/>
        </w:rPr>
        <w:t>cm.</w:t>
      </w:r>
    </w:p>
    <w:p w:rsidR="006E51EB" w:rsidRPr="008F6C4C" w:rsidRDefault="006E51EB" w:rsidP="008F6C4C">
      <w:pPr>
        <w:spacing w:after="20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 w:eastAsia="en-US"/>
        </w:rPr>
      </w:pPr>
      <w:r w:rsidRPr="006E51EB">
        <w:rPr>
          <w:rFonts w:ascii="Times New Roman" w:eastAsia="Calibri" w:hAnsi="Times New Roman" w:cs="Times New Roman"/>
          <w:sz w:val="28"/>
          <w:szCs w:val="28"/>
          <w:lang w:val="pt-BR" w:eastAsia="en-US"/>
        </w:rPr>
        <w:t xml:space="preserve"> a) Điểm D có nằm giữa hai điểm O và </w:t>
      </w:r>
      <w:r>
        <w:rPr>
          <w:rFonts w:ascii="Times New Roman" w:eastAsia="Calibri" w:hAnsi="Times New Roman" w:cs="Times New Roman"/>
          <w:sz w:val="28"/>
          <w:szCs w:val="28"/>
          <w:lang w:val="pt-BR" w:eastAsia="en-US"/>
        </w:rPr>
        <w:t>E</w:t>
      </w:r>
      <w:r w:rsidRPr="006E51EB">
        <w:rPr>
          <w:rFonts w:ascii="Times New Roman" w:eastAsia="Calibri" w:hAnsi="Times New Roman" w:cs="Times New Roman"/>
          <w:sz w:val="28"/>
          <w:szCs w:val="28"/>
          <w:lang w:val="pt-BR" w:eastAsia="en-US"/>
        </w:rPr>
        <w:t xml:space="preserve"> không? </w:t>
      </w:r>
      <w:r w:rsidRPr="008F6C4C">
        <w:rPr>
          <w:rFonts w:ascii="Times New Roman" w:eastAsia="Calibri" w:hAnsi="Times New Roman" w:cs="Times New Roman"/>
          <w:sz w:val="28"/>
          <w:szCs w:val="28"/>
          <w:lang w:val="pt-BR" w:eastAsia="en-US"/>
        </w:rPr>
        <w:t>Vì sao? Tính độ dài đoạn thẳng DE.</w:t>
      </w:r>
    </w:p>
    <w:p w:rsidR="006E51EB" w:rsidRPr="008F6C4C" w:rsidRDefault="006E51EB" w:rsidP="008F6C4C">
      <w:pPr>
        <w:spacing w:after="20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 w:eastAsia="en-US"/>
        </w:rPr>
      </w:pPr>
      <w:r w:rsidRPr="008F6C4C">
        <w:rPr>
          <w:rFonts w:ascii="Times New Roman" w:eastAsia="Calibri" w:hAnsi="Times New Roman" w:cs="Times New Roman"/>
          <w:sz w:val="28"/>
          <w:szCs w:val="28"/>
          <w:lang w:val="pt-BR" w:eastAsia="en-US"/>
        </w:rPr>
        <w:t xml:space="preserve"> b) Điểm D có là trung điểm của đoạn thẳng OE không? Vì sao?</w:t>
      </w:r>
    </w:p>
    <w:p w:rsidR="006E51EB" w:rsidRPr="00686E2F" w:rsidRDefault="006E51EB" w:rsidP="008F6C4C">
      <w:pPr>
        <w:spacing w:after="20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 w:eastAsia="en-US"/>
        </w:rPr>
      </w:pPr>
      <w:r w:rsidRPr="008F6C4C">
        <w:rPr>
          <w:rFonts w:ascii="Times New Roman" w:eastAsia="Calibri" w:hAnsi="Times New Roman" w:cs="Times New Roman"/>
          <w:sz w:val="28"/>
          <w:szCs w:val="28"/>
          <w:lang w:val="pt-BR" w:eastAsia="en-US"/>
        </w:rPr>
        <w:t xml:space="preserve"> c) Gọi I là trung điểm của đoạn thẳng OD. </w:t>
      </w:r>
      <w:r w:rsidRPr="00686E2F">
        <w:rPr>
          <w:rFonts w:ascii="Times New Roman" w:eastAsia="Calibri" w:hAnsi="Times New Roman" w:cs="Times New Roman"/>
          <w:sz w:val="28"/>
          <w:szCs w:val="28"/>
          <w:lang w:val="pt-BR" w:eastAsia="en-US"/>
        </w:rPr>
        <w:t>Tính độ dài đoạn thẳng I</w:t>
      </w:r>
      <w:r w:rsidR="00686E2F" w:rsidRPr="00686E2F">
        <w:rPr>
          <w:rFonts w:ascii="Times New Roman" w:eastAsia="Calibri" w:hAnsi="Times New Roman" w:cs="Times New Roman"/>
          <w:sz w:val="28"/>
          <w:szCs w:val="28"/>
          <w:lang w:val="pt-BR" w:eastAsia="en-US"/>
        </w:rPr>
        <w:t>F</w:t>
      </w:r>
      <w:r w:rsidRPr="00686E2F">
        <w:rPr>
          <w:rFonts w:ascii="Times New Roman" w:eastAsia="Calibri" w:hAnsi="Times New Roman" w:cs="Times New Roman"/>
          <w:sz w:val="28"/>
          <w:szCs w:val="28"/>
          <w:lang w:val="pt-BR" w:eastAsia="en-US"/>
        </w:rPr>
        <w:t>?</w:t>
      </w:r>
    </w:p>
    <w:p w:rsidR="00A82680" w:rsidRDefault="00381660" w:rsidP="008F6C4C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  <w:t>Bài 5</w:t>
      </w:r>
      <w:r w:rsidR="004C3EA4" w:rsidRPr="00381660"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  <w:t xml:space="preserve"> (</w:t>
      </w:r>
      <w:r w:rsidR="007E70B0"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  <w:t>1</w:t>
      </w:r>
      <w:r w:rsidR="004C3EA4" w:rsidRPr="00381660"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  <w:t xml:space="preserve"> điểm):</w:t>
      </w:r>
      <w:r w:rsidR="004C3EA4"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 xml:space="preserve"> </w:t>
      </w:r>
    </w:p>
    <w:p w:rsidR="008767C5" w:rsidRPr="00381660" w:rsidRDefault="00A82680" w:rsidP="008F6C4C">
      <w:pPr>
        <w:spacing w:after="0" w:line="360" w:lineRule="auto"/>
        <w:jc w:val="both"/>
        <w:rPr>
          <w:rFonts w:ascii="Times New Roman" w:eastAsia="SimSun" w:hAnsi="Times New Roman" w:cs="Times New Roman"/>
          <w:bCs/>
          <w:sz w:val="28"/>
          <w:szCs w:val="28"/>
          <w:u w:val="single"/>
          <w:lang w:val="pt-BR" w:eastAsia="zh-CN"/>
        </w:rPr>
      </w:pPr>
      <w:r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 xml:space="preserve">  </w:t>
      </w:r>
      <w:r w:rsidR="003073EE" w:rsidRPr="00D72509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a)</w:t>
      </w:r>
      <w:r w:rsidR="004C3EA4"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 xml:space="preserve"> </w:t>
      </w:r>
      <w:r w:rsidR="008917A7" w:rsidRPr="00381660">
        <w:rPr>
          <w:rFonts w:ascii="Times New Roman" w:hAnsi="Times New Roman" w:cs="Times New Roman"/>
          <w:sz w:val="28"/>
          <w:szCs w:val="28"/>
          <w:lang w:val="pt-BR"/>
        </w:rPr>
        <w:t>Một xe lương thực đi từ tỉnh A đến tỉnh B rồi quay về đườ</w:t>
      </w:r>
      <w:r w:rsidR="00B7322D" w:rsidRPr="00381660">
        <w:rPr>
          <w:rFonts w:ascii="Times New Roman" w:hAnsi="Times New Roman" w:cs="Times New Roman"/>
          <w:sz w:val="28"/>
          <w:szCs w:val="28"/>
          <w:lang w:val="pt-BR"/>
        </w:rPr>
        <w:t xml:space="preserve">ng cũ, </w:t>
      </w:r>
      <w:r w:rsidR="008917A7" w:rsidRPr="00381660">
        <w:rPr>
          <w:rFonts w:ascii="Times New Roman" w:hAnsi="Times New Roman" w:cs="Times New Roman"/>
          <w:sz w:val="28"/>
          <w:szCs w:val="28"/>
          <w:lang w:val="pt-BR"/>
        </w:rPr>
        <w:t>trở về A với cùng vận tốc 40km/h. Thời gian đi từ A đến B là 3 giờ. Trước khi đi xe đổ đầy bình xăng vì trên đường không có trạm xăng nào,</w:t>
      </w:r>
      <w:r w:rsidR="008917A7" w:rsidRPr="0038166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8917A7" w:rsidRPr="00381660">
        <w:rPr>
          <w:rFonts w:ascii="Times New Roman" w:hAnsi="Times New Roman" w:cs="Times New Roman"/>
          <w:sz w:val="28"/>
          <w:szCs w:val="28"/>
          <w:lang w:val="pt-BR"/>
        </w:rPr>
        <w:t>số xăng n</w:t>
      </w:r>
      <w:r w:rsidR="008917A7" w:rsidRPr="00381660">
        <w:rPr>
          <w:rFonts w:ascii="Times New Roman" w:hAnsi="Times New Roman" w:cs="Times New Roman"/>
          <w:sz w:val="28"/>
          <w:szCs w:val="28"/>
          <w:lang w:val="vi-VN"/>
        </w:rPr>
        <w:t>à</w:t>
      </w:r>
      <w:r w:rsidR="008917A7" w:rsidRPr="00381660">
        <w:rPr>
          <w:rFonts w:ascii="Times New Roman" w:hAnsi="Times New Roman" w:cs="Times New Roman"/>
          <w:sz w:val="28"/>
          <w:szCs w:val="28"/>
          <w:lang w:val="pt-BR"/>
        </w:rPr>
        <w:t>y đủ chạy 260 km.</w:t>
      </w:r>
      <w:r w:rsidR="008917A7" w:rsidRPr="00381660">
        <w:rPr>
          <w:rFonts w:ascii="Times New Roman" w:hAnsi="Times New Roman" w:cs="Times New Roman"/>
          <w:sz w:val="28"/>
          <w:szCs w:val="28"/>
          <w:lang w:val="vi-VN"/>
        </w:rPr>
        <w:t xml:space="preserve"> Em tính xem sau khi đến B xe có đủ xăng để trở về A không? Ghi chú: quãng đường = vận tốc x thời gian.  </w:t>
      </w:r>
    </w:p>
    <w:p w:rsidR="00A82680" w:rsidRDefault="00A82680" w:rsidP="008F6C4C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  <w:t xml:space="preserve"> </w:t>
      </w:r>
      <w:r w:rsidR="006E51EB"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  <w:t xml:space="preserve"> </w:t>
      </w:r>
      <w:r w:rsidR="00D72509" w:rsidRPr="00D72509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b)</w:t>
      </w:r>
      <w:r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  <w:t xml:space="preserve">  </w:t>
      </w:r>
      <w:r w:rsidR="00B14B95" w:rsidRPr="008F6C4C">
        <w:rPr>
          <w:rFonts w:ascii="Times New Roman" w:eastAsia="Times New Roman" w:hAnsi="Times New Roman" w:cs="Times New Roman"/>
          <w:sz w:val="28"/>
          <w:szCs w:val="28"/>
          <w:lang w:val="vi-VN" w:eastAsia="en-US"/>
        </w:rPr>
        <w:t>Cho S = 5 + 5</w:t>
      </w:r>
      <w:r w:rsidR="00B14B95" w:rsidRPr="008F6C4C">
        <w:rPr>
          <w:rFonts w:ascii="Times New Roman" w:eastAsia="Times New Roman" w:hAnsi="Times New Roman" w:cs="Times New Roman"/>
          <w:sz w:val="28"/>
          <w:szCs w:val="28"/>
          <w:vertAlign w:val="superscript"/>
          <w:lang w:val="vi-VN" w:eastAsia="en-US"/>
        </w:rPr>
        <w:t>2</w:t>
      </w:r>
      <w:r w:rsidR="00B14B95" w:rsidRPr="008F6C4C">
        <w:rPr>
          <w:rFonts w:ascii="Times New Roman" w:eastAsia="Times New Roman" w:hAnsi="Times New Roman" w:cs="Times New Roman"/>
          <w:sz w:val="28"/>
          <w:szCs w:val="28"/>
          <w:lang w:val="vi-VN" w:eastAsia="en-US"/>
        </w:rPr>
        <w:t xml:space="preserve"> + 5</w:t>
      </w:r>
      <w:r w:rsidR="00B14B95" w:rsidRPr="008F6C4C">
        <w:rPr>
          <w:rFonts w:ascii="Times New Roman" w:eastAsia="Times New Roman" w:hAnsi="Times New Roman" w:cs="Times New Roman"/>
          <w:sz w:val="28"/>
          <w:szCs w:val="28"/>
          <w:vertAlign w:val="superscript"/>
          <w:lang w:val="vi-VN" w:eastAsia="en-US"/>
        </w:rPr>
        <w:t>3</w:t>
      </w:r>
      <w:r w:rsidR="00B14B95" w:rsidRPr="008F6C4C">
        <w:rPr>
          <w:rFonts w:ascii="Times New Roman" w:eastAsia="Times New Roman" w:hAnsi="Times New Roman" w:cs="Times New Roman"/>
          <w:sz w:val="28"/>
          <w:szCs w:val="28"/>
          <w:lang w:val="vi-VN" w:eastAsia="en-US"/>
        </w:rPr>
        <w:t xml:space="preserve"> + ………+ 5</w:t>
      </w:r>
      <w:r w:rsidR="00B14B95" w:rsidRPr="008F6C4C">
        <w:rPr>
          <w:rFonts w:ascii="Times New Roman" w:eastAsia="Times New Roman" w:hAnsi="Times New Roman" w:cs="Times New Roman"/>
          <w:sz w:val="28"/>
          <w:szCs w:val="28"/>
          <w:vertAlign w:val="superscript"/>
          <w:lang w:val="vi-VN" w:eastAsia="en-US"/>
        </w:rPr>
        <w:t>2006</w:t>
      </w:r>
      <w:r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  <w:t xml:space="preserve"> </w:t>
      </w:r>
      <w:r w:rsidRPr="00A8268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 xml:space="preserve">Hãy tìm </w:t>
      </w:r>
      <w:r w:rsidR="00B14B95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chữ số tận cùng của S</w:t>
      </w:r>
    </w:p>
    <w:p w:rsidR="008F6C4C" w:rsidRDefault="008F6C4C" w:rsidP="008F6C4C">
      <w:pPr>
        <w:spacing w:before="120"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</w:pPr>
    </w:p>
    <w:p w:rsidR="004C3EA4" w:rsidRPr="00381660" w:rsidRDefault="004C3EA4" w:rsidP="008F6C4C">
      <w:pPr>
        <w:spacing w:before="120"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</w:pPr>
      <w:r w:rsidRPr="00381660"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  <w:t>Chúc các em làm bài tốt!</w:t>
      </w:r>
    </w:p>
    <w:p w:rsidR="004C3EA4" w:rsidRPr="00381660" w:rsidRDefault="004C3EA4" w:rsidP="008F6C4C">
      <w:pPr>
        <w:spacing w:before="120" w:after="0" w:line="360" w:lineRule="auto"/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</w:pPr>
    </w:p>
    <w:tbl>
      <w:tblPr>
        <w:tblW w:w="10632" w:type="dxa"/>
        <w:tblInd w:w="-318" w:type="dxa"/>
        <w:tblLook w:val="04A0" w:firstRow="1" w:lastRow="0" w:firstColumn="1" w:lastColumn="0" w:noHBand="0" w:noVBand="1"/>
      </w:tblPr>
      <w:tblGrid>
        <w:gridCol w:w="4679"/>
        <w:gridCol w:w="5953"/>
      </w:tblGrid>
      <w:tr w:rsidR="008F6C4C" w:rsidRPr="008F6C4C" w:rsidTr="001951D4">
        <w:tc>
          <w:tcPr>
            <w:tcW w:w="4679" w:type="dxa"/>
          </w:tcPr>
          <w:p w:rsidR="008F6C4C" w:rsidRPr="008F6C4C" w:rsidRDefault="008F6C4C" w:rsidP="001951D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6"/>
                <w:lang w:val="pt-BR" w:eastAsia="en-US"/>
              </w:rPr>
            </w:pPr>
            <w:r w:rsidRPr="008F6C4C">
              <w:rPr>
                <w:rFonts w:ascii="Times New Roman" w:eastAsia="Times New Roman" w:hAnsi="Times New Roman" w:cs="Times New Roman"/>
                <w:sz w:val="28"/>
                <w:szCs w:val="26"/>
                <w:lang w:val="pt-BR" w:eastAsia="en-US"/>
              </w:rPr>
              <w:lastRenderedPageBreak/>
              <w:br w:type="page"/>
              <w:t>UBND QUẬN LONG BIÊN</w:t>
            </w:r>
          </w:p>
          <w:p w:rsidR="008F6C4C" w:rsidRPr="008F6C4C" w:rsidRDefault="008F6C4C" w:rsidP="001951D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6"/>
                <w:lang w:val="pt-BR" w:eastAsia="en-US"/>
              </w:rPr>
            </w:pPr>
            <w:r w:rsidRPr="008F6C4C">
              <w:rPr>
                <w:rFonts w:ascii="Times New Roman" w:eastAsia="Times New Roman" w:hAnsi="Times New Roman" w:cs="Times New Roman"/>
                <w:b/>
                <w:sz w:val="28"/>
                <w:szCs w:val="26"/>
                <w:lang w:val="pt-BR" w:eastAsia="en-US"/>
              </w:rPr>
              <w:t>TRƯỜNG THCS ÁI MỘ</w:t>
            </w:r>
          </w:p>
          <w:p w:rsidR="008F6C4C" w:rsidRDefault="008F6C4C" w:rsidP="001951D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6"/>
                <w:lang w:val="pt-BR" w:eastAsia="en-US"/>
              </w:rPr>
            </w:pPr>
            <w:r w:rsidRPr="008F6C4C">
              <w:rPr>
                <w:rFonts w:ascii="Times New Roman" w:eastAsia="Times New Roman" w:hAnsi="Times New Roman" w:cs="Times New Roman"/>
                <w:sz w:val="28"/>
                <w:szCs w:val="26"/>
                <w:lang w:val="pt-BR" w:eastAsia="en-US"/>
              </w:rPr>
              <w:t xml:space="preserve">NĂM HỌC : 2019 </w:t>
            </w:r>
            <w:r>
              <w:rPr>
                <w:rFonts w:ascii="Times New Roman" w:eastAsia="Times New Roman" w:hAnsi="Times New Roman" w:cs="Times New Roman"/>
                <w:sz w:val="28"/>
                <w:szCs w:val="26"/>
                <w:lang w:val="pt-BR" w:eastAsia="en-US"/>
              </w:rPr>
              <w:t>–</w:t>
            </w:r>
            <w:r w:rsidRPr="008F6C4C">
              <w:rPr>
                <w:rFonts w:ascii="Times New Roman" w:eastAsia="Times New Roman" w:hAnsi="Times New Roman" w:cs="Times New Roman"/>
                <w:sz w:val="28"/>
                <w:szCs w:val="26"/>
                <w:lang w:val="pt-BR" w:eastAsia="en-US"/>
              </w:rPr>
              <w:t xml:space="preserve"> 2020</w:t>
            </w:r>
          </w:p>
          <w:p w:rsidR="008F6C4C" w:rsidRPr="008F6C4C" w:rsidRDefault="008F6C4C" w:rsidP="001951D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6"/>
                <w:lang w:val="pt-BR" w:eastAsia="en-US"/>
              </w:rPr>
            </w:pPr>
            <w:r w:rsidRPr="008F6C4C">
              <w:rPr>
                <w:rFonts w:ascii="Times New Roman" w:hAnsi="Times New Roman" w:cs="Times New Roman"/>
                <w:noProof/>
                <w:sz w:val="28"/>
                <w:szCs w:val="28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18509E13" wp14:editId="67CD00FD">
                      <wp:simplePos x="0" y="0"/>
                      <wp:positionH relativeFrom="column">
                        <wp:posOffset>501451</wp:posOffset>
                      </wp:positionH>
                      <wp:positionV relativeFrom="paragraph">
                        <wp:posOffset>4758</wp:posOffset>
                      </wp:positionV>
                      <wp:extent cx="1889760" cy="330835"/>
                      <wp:effectExtent l="0" t="0" r="15240" b="12065"/>
                      <wp:wrapNone/>
                      <wp:docPr id="6" name="Text Box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89760" cy="3308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F6C4C" w:rsidRPr="008F6C4C" w:rsidRDefault="008F6C4C" w:rsidP="008F6C4C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</w:rPr>
                                  </w:pPr>
                                  <w:r w:rsidRPr="008F6C4C"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</w:rPr>
                                    <w:t xml:space="preserve">ĐỀ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</w:rPr>
                                    <w:t>DỰ BỊ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" o:spid="_x0000_s1029" type="#_x0000_t202" style="position:absolute;left:0;text-align:left;margin-left:39.5pt;margin-top:.35pt;width:148.8pt;height:26.0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">
                      <v:textbox>
                        <w:txbxContent>
                          <w:p w:rsidR="008F6C4C" w:rsidRPr="008F6C4C" w:rsidRDefault="008F6C4C" w:rsidP="008F6C4C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8"/>
                              </w:rPr>
                            </w:pPr>
                            <w:r w:rsidRPr="008F6C4C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</w:rPr>
                              <w:t xml:space="preserve">ĐỀ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</w:rPr>
                              <w:t>DỰ BỊ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5953" w:type="dxa"/>
          </w:tcPr>
          <w:p w:rsidR="008F6C4C" w:rsidRPr="008F6C4C" w:rsidRDefault="008F6C4C" w:rsidP="001951D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  <w:r w:rsidRPr="008F6C4C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>HƯỚNG DẪN CHẤM</w:t>
            </w:r>
          </w:p>
          <w:p w:rsidR="008F6C4C" w:rsidRPr="008F6C4C" w:rsidRDefault="008F6C4C" w:rsidP="001951D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  <w:r w:rsidRPr="008F6C4C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>ĐỀ THI HỌ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>C KÌ I – MÔN: TOÁN 6</w:t>
            </w:r>
          </w:p>
          <w:p w:rsidR="008F6C4C" w:rsidRPr="008F6C4C" w:rsidRDefault="008F6C4C" w:rsidP="001951D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6"/>
                <w:lang w:val="pt-BR" w:eastAsia="en-US"/>
              </w:rPr>
            </w:pPr>
            <w:r w:rsidRPr="008F6C4C">
              <w:rPr>
                <w:rFonts w:ascii="Times New Roman" w:eastAsia="Times New Roman" w:hAnsi="Times New Roman" w:cs="Times New Roman"/>
                <w:i/>
                <w:sz w:val="28"/>
                <w:szCs w:val="26"/>
                <w:lang w:val="pt-BR" w:eastAsia="en-US"/>
              </w:rPr>
              <w:t>Thời gian làm bài: 90 phút</w:t>
            </w:r>
          </w:p>
          <w:p w:rsidR="008F6C4C" w:rsidRPr="008F6C4C" w:rsidRDefault="008F6C4C" w:rsidP="001951D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6"/>
                <w:lang w:val="pt-BR" w:eastAsia="en-US"/>
              </w:rPr>
            </w:pPr>
          </w:p>
        </w:tc>
      </w:tr>
    </w:tbl>
    <w:p w:rsidR="008F6C4C" w:rsidRDefault="008F6C4C" w:rsidP="0038166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pt-BR" w:eastAsia="en-US"/>
        </w:rPr>
      </w:pPr>
    </w:p>
    <w:p w:rsidR="004C3EA4" w:rsidRPr="00381660" w:rsidRDefault="004C3EA4" w:rsidP="008F6C4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pt-BR" w:eastAsia="en-US"/>
        </w:rPr>
      </w:pPr>
      <w:r w:rsidRPr="00381660">
        <w:rPr>
          <w:rFonts w:ascii="Times New Roman" w:eastAsia="Times New Roman" w:hAnsi="Times New Roman" w:cs="Times New Roman"/>
          <w:b/>
          <w:bCs/>
          <w:sz w:val="28"/>
          <w:szCs w:val="28"/>
          <w:lang w:val="pt-BR" w:eastAsia="en-US"/>
        </w:rPr>
        <w:t>I.MỤC TIÊU:</w:t>
      </w:r>
    </w:p>
    <w:p w:rsidR="004C3EA4" w:rsidRPr="00381660" w:rsidRDefault="004C3EA4" w:rsidP="008F6C4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 w:eastAsia="en-US"/>
        </w:rPr>
      </w:pPr>
      <w:r w:rsidRPr="00381660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 w:eastAsia="en-US"/>
        </w:rPr>
        <w:t>1. Kiến thức:</w:t>
      </w:r>
    </w:p>
    <w:p w:rsidR="004C3EA4" w:rsidRPr="00381660" w:rsidRDefault="004C3EA4" w:rsidP="008F6C4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- Kiểm tra các kiến thức về tập hợp: Phần tử của tập hợp, tập hợp con, ….</w:t>
      </w:r>
    </w:p>
    <w:p w:rsidR="004C3EA4" w:rsidRPr="00381660" w:rsidRDefault="004C3EA4" w:rsidP="008F6C4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- Kiểm tra việc nhớ, hiểu và vận dụng được dấu hiệu chia hết cho 2, 3, 5, 9..</w:t>
      </w:r>
    </w:p>
    <w:p w:rsidR="004C3EA4" w:rsidRPr="00381660" w:rsidRDefault="004C3EA4" w:rsidP="008F6C4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- Kiểm tra cộng, trừ số nguyên, giá trị tuyệt đối của một số nguyên.</w:t>
      </w:r>
    </w:p>
    <w:p w:rsidR="004C3EA4" w:rsidRPr="00381660" w:rsidRDefault="004C3EA4" w:rsidP="008F6C4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 w:eastAsia="en-US"/>
        </w:rPr>
      </w:pPr>
      <w:r w:rsidRPr="00381660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 w:eastAsia="en-US"/>
        </w:rPr>
        <w:t>2. Kỹ năng:</w:t>
      </w:r>
    </w:p>
    <w:p w:rsidR="004C3EA4" w:rsidRPr="00381660" w:rsidRDefault="004C3EA4" w:rsidP="008F6C4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- Kiểm tra kỹ năng thực hiện các phép tính, tìm ước, bội, ước chung, bội chung của hai hay nhiều số.</w:t>
      </w:r>
    </w:p>
    <w:p w:rsidR="004C3EA4" w:rsidRPr="00381660" w:rsidRDefault="004C3EA4" w:rsidP="008F6C4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- Vận dụng các kiến thức về ước chung,bội chung để giải một số BT thực tiễn.</w:t>
      </w:r>
    </w:p>
    <w:p w:rsidR="004C3EA4" w:rsidRPr="00381660" w:rsidRDefault="004C3EA4" w:rsidP="008F6C4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- Kiểm tra nhận biết, hiểu, vận dụng các khái niệm về tia, đoạn thẳng, trung điểm của đoạn thẳng.</w:t>
      </w:r>
    </w:p>
    <w:p w:rsidR="004C3EA4" w:rsidRPr="00381660" w:rsidRDefault="004C3EA4" w:rsidP="008F6C4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- Kiểm tra kĩ năng sử dụng thành thạo thước, compa để vẽ đoạn thẳng.</w:t>
      </w:r>
    </w:p>
    <w:p w:rsidR="004C3EA4" w:rsidRPr="00381660" w:rsidRDefault="004C3EA4" w:rsidP="008F6C4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 w:eastAsia="en-US"/>
        </w:rPr>
      </w:pPr>
      <w:r w:rsidRPr="00381660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pt-BR" w:eastAsia="en-US"/>
        </w:rPr>
        <w:t>3. Thái độ:</w:t>
      </w:r>
    </w:p>
    <w:p w:rsidR="004C3EA4" w:rsidRPr="00381660" w:rsidRDefault="004C3EA4" w:rsidP="008F6C4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- Bước đầu tập suy luận đơn giản.</w:t>
      </w:r>
    </w:p>
    <w:p w:rsidR="004C3EA4" w:rsidRPr="00381660" w:rsidRDefault="004C3EA4" w:rsidP="008F6C4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 w:rsidRPr="00381660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- Giáo dục tính cẩn thận, độc lập, tự giác khi làm bài.</w:t>
      </w:r>
    </w:p>
    <w:p w:rsidR="004C3EA4" w:rsidRPr="00381660" w:rsidRDefault="004C3EA4" w:rsidP="008F6C4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pt-BR" w:eastAsia="en-US"/>
        </w:rPr>
      </w:pPr>
      <w:r w:rsidRPr="00381660">
        <w:rPr>
          <w:rFonts w:ascii="Times New Roman" w:eastAsia="Times New Roman" w:hAnsi="Times New Roman" w:cs="Times New Roman"/>
          <w:b/>
          <w:bCs/>
          <w:sz w:val="28"/>
          <w:szCs w:val="28"/>
          <w:lang w:val="pt-BR" w:eastAsia="en-US"/>
        </w:rPr>
        <w:t xml:space="preserve">  </w:t>
      </w:r>
      <w:r w:rsidRPr="00381660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vi-VN" w:eastAsia="en-US"/>
        </w:rPr>
        <w:t>4. Định hướng phát triển năng lực:</w:t>
      </w:r>
      <w:r w:rsidRPr="00381660">
        <w:rPr>
          <w:rFonts w:ascii="Times New Roman" w:eastAsia="Times New Roman" w:hAnsi="Times New Roman" w:cs="Times New Roman"/>
          <w:b/>
          <w:bCs/>
          <w:sz w:val="28"/>
          <w:szCs w:val="28"/>
          <w:lang w:val="pt-BR" w:eastAsia="en-US"/>
        </w:rPr>
        <w:t xml:space="preserve"> </w:t>
      </w:r>
      <w:r w:rsidRPr="00381660">
        <w:rPr>
          <w:rFonts w:ascii="Times New Roman" w:eastAsia="Times New Roman" w:hAnsi="Times New Roman" w:cs="Times New Roman"/>
          <w:bCs/>
          <w:sz w:val="28"/>
          <w:szCs w:val="28"/>
          <w:lang w:val="pt-BR" w:eastAsia="en-US"/>
        </w:rPr>
        <w:t>Năng lực tự học, năng lực tính toán, vận dụng toán học…</w:t>
      </w:r>
    </w:p>
    <w:p w:rsidR="004C3EA4" w:rsidRPr="00381660" w:rsidRDefault="004C3EA4" w:rsidP="008F6C4C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eastAsia="en-US"/>
        </w:rPr>
      </w:pPr>
      <w:r w:rsidRPr="00381660">
        <w:rPr>
          <w:rFonts w:ascii="Times New Roman" w:eastAsia="Times New Roman" w:hAnsi="Times New Roman" w:cs="Times New Roman"/>
          <w:b/>
          <w:bCs/>
          <w:sz w:val="28"/>
          <w:szCs w:val="28"/>
          <w:lang w:eastAsia="en-US"/>
        </w:rPr>
        <w:t xml:space="preserve">II. MA TRẬN ĐỀ: </w:t>
      </w:r>
    </w:p>
    <w:tbl>
      <w:tblPr>
        <w:tblW w:w="10688" w:type="dxa"/>
        <w:jc w:val="center"/>
        <w:tblLayout w:type="fixed"/>
        <w:tblLook w:val="0000" w:firstRow="0" w:lastRow="0" w:firstColumn="0" w:lastColumn="0" w:noHBand="0" w:noVBand="0"/>
      </w:tblPr>
      <w:tblGrid>
        <w:gridCol w:w="1978"/>
        <w:gridCol w:w="1141"/>
        <w:gridCol w:w="1106"/>
        <w:gridCol w:w="997"/>
        <w:gridCol w:w="9"/>
        <w:gridCol w:w="988"/>
        <w:gridCol w:w="775"/>
        <w:gridCol w:w="1144"/>
        <w:gridCol w:w="699"/>
        <w:gridCol w:w="13"/>
        <w:gridCol w:w="1016"/>
        <w:gridCol w:w="822"/>
      </w:tblGrid>
      <w:tr w:rsidR="004C3EA4" w:rsidRPr="00381660" w:rsidTr="004C3EA4">
        <w:trPr>
          <w:trHeight w:val="376"/>
          <w:jc w:val="center"/>
        </w:trPr>
        <w:tc>
          <w:tcPr>
            <w:tcW w:w="1978" w:type="dxa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pacing w:val="-8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 xml:space="preserve">             </w:t>
            </w:r>
            <w:r w:rsidRPr="00381660">
              <w:rPr>
                <w:rFonts w:ascii="Times New Roman" w:eastAsia="Times New Roman" w:hAnsi="Times New Roman" w:cs="Times New Roman"/>
                <w:b/>
                <w:bCs/>
                <w:spacing w:val="-8"/>
                <w:sz w:val="28"/>
                <w:szCs w:val="28"/>
                <w:lang w:eastAsia="en-US"/>
              </w:rPr>
              <w:t>Cấp độ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pacing w:val="-8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pacing w:val="-8"/>
                <w:sz w:val="28"/>
                <w:szCs w:val="28"/>
                <w:lang w:eastAsia="en-US"/>
              </w:rPr>
              <w:t xml:space="preserve">Tên 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pacing w:val="-8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pacing w:val="-8"/>
                <w:sz w:val="28"/>
                <w:szCs w:val="28"/>
                <w:lang w:eastAsia="en-US"/>
              </w:rPr>
              <w:t xml:space="preserve">Chủ đề 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pacing w:val="-8"/>
                <w:sz w:val="28"/>
                <w:szCs w:val="28"/>
                <w:lang w:eastAsia="en-US"/>
              </w:rPr>
              <w:t>(nội dung, chương…)</w:t>
            </w:r>
          </w:p>
        </w:tc>
        <w:tc>
          <w:tcPr>
            <w:tcW w:w="2247" w:type="dxa"/>
            <w:gridSpan w:val="2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vAlign w:val="center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Nhận biết</w:t>
            </w:r>
          </w:p>
        </w:tc>
        <w:tc>
          <w:tcPr>
            <w:tcW w:w="1994" w:type="dxa"/>
            <w:gridSpan w:val="3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vAlign w:val="center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Thông hiểu</w:t>
            </w:r>
          </w:p>
        </w:tc>
        <w:tc>
          <w:tcPr>
            <w:tcW w:w="3647" w:type="dxa"/>
            <w:gridSpan w:val="5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Vận dụng</w:t>
            </w:r>
          </w:p>
        </w:tc>
        <w:tc>
          <w:tcPr>
            <w:tcW w:w="822" w:type="dxa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vAlign w:val="center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Cộng</w:t>
            </w:r>
          </w:p>
        </w:tc>
      </w:tr>
      <w:tr w:rsidR="004C3EA4" w:rsidRPr="00381660" w:rsidTr="004C3EA4">
        <w:trPr>
          <w:trHeight w:val="432"/>
          <w:jc w:val="center"/>
        </w:trPr>
        <w:tc>
          <w:tcPr>
            <w:tcW w:w="1978" w:type="dxa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vAlign w:val="center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2247" w:type="dxa"/>
            <w:gridSpan w:val="2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vAlign w:val="center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994" w:type="dxa"/>
            <w:gridSpan w:val="3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vAlign w:val="center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919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 xml:space="preserve"> Cấp độ thấp</w:t>
            </w:r>
          </w:p>
        </w:tc>
        <w:tc>
          <w:tcPr>
            <w:tcW w:w="1728" w:type="dxa"/>
            <w:gridSpan w:val="3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Cấp độ cao</w:t>
            </w:r>
          </w:p>
        </w:tc>
        <w:tc>
          <w:tcPr>
            <w:tcW w:w="822" w:type="dxa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vAlign w:val="center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</w:tr>
      <w:tr w:rsidR="004C3EA4" w:rsidRPr="00381660" w:rsidTr="004C3EA4">
        <w:trPr>
          <w:trHeight w:val="359"/>
          <w:jc w:val="center"/>
        </w:trPr>
        <w:tc>
          <w:tcPr>
            <w:tcW w:w="1978" w:type="dxa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vAlign w:val="center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4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vAlign w:val="center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TNKQ</w:t>
            </w:r>
          </w:p>
        </w:tc>
        <w:tc>
          <w:tcPr>
            <w:tcW w:w="110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vAlign w:val="center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TL</w:t>
            </w:r>
          </w:p>
        </w:tc>
        <w:tc>
          <w:tcPr>
            <w:tcW w:w="1006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vAlign w:val="center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TNKQ</w:t>
            </w:r>
          </w:p>
        </w:tc>
        <w:tc>
          <w:tcPr>
            <w:tcW w:w="98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vAlign w:val="center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TL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vAlign w:val="center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TN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KQ</w:t>
            </w:r>
          </w:p>
        </w:tc>
        <w:tc>
          <w:tcPr>
            <w:tcW w:w="114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vAlign w:val="center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TL</w:t>
            </w:r>
          </w:p>
        </w:tc>
        <w:tc>
          <w:tcPr>
            <w:tcW w:w="712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vAlign w:val="center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TNKQ</w:t>
            </w:r>
          </w:p>
        </w:tc>
        <w:tc>
          <w:tcPr>
            <w:tcW w:w="10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vAlign w:val="center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TL</w:t>
            </w:r>
          </w:p>
        </w:tc>
        <w:tc>
          <w:tcPr>
            <w:tcW w:w="822" w:type="dxa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vAlign w:val="center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</w:tr>
      <w:tr w:rsidR="004C3EA4" w:rsidRPr="00381660" w:rsidTr="004C3EA4">
        <w:trPr>
          <w:trHeight w:val="1"/>
          <w:jc w:val="center"/>
        </w:trPr>
        <w:tc>
          <w:tcPr>
            <w:tcW w:w="197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 xml:space="preserve">Chủ đề 1 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 xml:space="preserve">Tập hợp </w:t>
            </w:r>
          </w:p>
        </w:tc>
        <w:tc>
          <w:tcPr>
            <w:tcW w:w="114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0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006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98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4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712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0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82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</w:tr>
      <w:tr w:rsidR="004C3EA4" w:rsidRPr="00381660" w:rsidTr="004C3EA4">
        <w:trPr>
          <w:trHeight w:val="1"/>
          <w:jc w:val="center"/>
        </w:trPr>
        <w:tc>
          <w:tcPr>
            <w:tcW w:w="197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 xml:space="preserve">Số câu 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 xml:space="preserve">Số điểm  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>Tỉ lệ %</w:t>
            </w:r>
          </w:p>
        </w:tc>
        <w:tc>
          <w:tcPr>
            <w:tcW w:w="114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0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1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1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006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98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1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5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4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712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0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82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>2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>1,5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 xml:space="preserve">15% </w:t>
            </w:r>
          </w:p>
        </w:tc>
      </w:tr>
      <w:tr w:rsidR="004C3EA4" w:rsidRPr="00381660" w:rsidTr="004C3EA4">
        <w:trPr>
          <w:trHeight w:val="1"/>
          <w:jc w:val="center"/>
        </w:trPr>
        <w:tc>
          <w:tcPr>
            <w:tcW w:w="197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Chủ đề 2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Thứ tự thực hiện các phép tính</w:t>
            </w:r>
          </w:p>
        </w:tc>
        <w:tc>
          <w:tcPr>
            <w:tcW w:w="114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</w:p>
        </w:tc>
        <w:tc>
          <w:tcPr>
            <w:tcW w:w="110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 xml:space="preserve">Tính, </w:t>
            </w:r>
          </w:p>
        </w:tc>
        <w:tc>
          <w:tcPr>
            <w:tcW w:w="99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99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Tính. Tìm số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4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712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0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</w:p>
        </w:tc>
        <w:tc>
          <w:tcPr>
            <w:tcW w:w="82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</w:p>
        </w:tc>
      </w:tr>
      <w:tr w:rsidR="004C3EA4" w:rsidRPr="00381660" w:rsidTr="004C3EA4">
        <w:trPr>
          <w:trHeight w:val="1"/>
          <w:jc w:val="center"/>
        </w:trPr>
        <w:tc>
          <w:tcPr>
            <w:tcW w:w="197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 xml:space="preserve">Số câu 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 xml:space="preserve">Số điểm 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>Tỉ lệ %</w:t>
            </w:r>
          </w:p>
        </w:tc>
        <w:tc>
          <w:tcPr>
            <w:tcW w:w="114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</w:p>
        </w:tc>
        <w:tc>
          <w:tcPr>
            <w:tcW w:w="110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1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 5</w:t>
            </w:r>
          </w:p>
        </w:tc>
        <w:tc>
          <w:tcPr>
            <w:tcW w:w="1006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98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3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4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712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0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82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4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2,5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25%</w:t>
            </w:r>
          </w:p>
        </w:tc>
      </w:tr>
      <w:tr w:rsidR="004C3EA4" w:rsidRPr="00381660" w:rsidTr="004C3EA4">
        <w:trPr>
          <w:trHeight w:val="1"/>
          <w:jc w:val="center"/>
        </w:trPr>
        <w:tc>
          <w:tcPr>
            <w:tcW w:w="197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Chủ đề 3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Giá trị tuyệt đối của số nguyên</w:t>
            </w:r>
          </w:p>
        </w:tc>
        <w:tc>
          <w:tcPr>
            <w:tcW w:w="114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0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006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98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4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712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0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Biết tìm số</w:t>
            </w:r>
          </w:p>
        </w:tc>
        <w:tc>
          <w:tcPr>
            <w:tcW w:w="82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</w:tr>
      <w:tr w:rsidR="004C3EA4" w:rsidRPr="00381660" w:rsidTr="004C3EA4">
        <w:trPr>
          <w:trHeight w:val="1"/>
          <w:jc w:val="center"/>
        </w:trPr>
        <w:tc>
          <w:tcPr>
            <w:tcW w:w="197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 xml:space="preserve">Số câu 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 xml:space="preserve">Số điểm  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>Tỉ lệ %</w:t>
            </w:r>
          </w:p>
        </w:tc>
        <w:tc>
          <w:tcPr>
            <w:tcW w:w="114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0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006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98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4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712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0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1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82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>1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1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>10%</w:t>
            </w:r>
          </w:p>
        </w:tc>
      </w:tr>
      <w:tr w:rsidR="004C3EA4" w:rsidRPr="00381660" w:rsidTr="004C3EA4">
        <w:trPr>
          <w:trHeight w:val="1"/>
          <w:jc w:val="center"/>
        </w:trPr>
        <w:tc>
          <w:tcPr>
            <w:tcW w:w="197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Chủ đề 4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lastRenderedPageBreak/>
              <w:t>Ước và bội, ƯC và BC, ƯCLN, BCNN</w:t>
            </w:r>
          </w:p>
        </w:tc>
        <w:tc>
          <w:tcPr>
            <w:tcW w:w="114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0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006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98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4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6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</w:p>
        </w:tc>
        <w:tc>
          <w:tcPr>
            <w:tcW w:w="1029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  <w:t xml:space="preserve">BT tế  </w:t>
            </w:r>
            <w:r w:rsidRPr="00381660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  <w:lastRenderedPageBreak/>
              <w:t>thực</w:t>
            </w:r>
          </w:p>
        </w:tc>
        <w:tc>
          <w:tcPr>
            <w:tcW w:w="82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</w:tr>
      <w:tr w:rsidR="004C3EA4" w:rsidRPr="00381660" w:rsidTr="004C3EA4">
        <w:trPr>
          <w:trHeight w:val="1"/>
          <w:jc w:val="center"/>
        </w:trPr>
        <w:tc>
          <w:tcPr>
            <w:tcW w:w="197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lastRenderedPageBreak/>
              <w:t xml:space="preserve">Số câu 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 xml:space="preserve">Số điểm  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>Tỉ lệ %</w:t>
            </w:r>
          </w:p>
        </w:tc>
        <w:tc>
          <w:tcPr>
            <w:tcW w:w="114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0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006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98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4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712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0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1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82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>1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2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>20%</w:t>
            </w:r>
          </w:p>
        </w:tc>
      </w:tr>
      <w:tr w:rsidR="004C3EA4" w:rsidRPr="00381660" w:rsidTr="004C3EA4">
        <w:trPr>
          <w:trHeight w:val="1"/>
          <w:jc w:val="center"/>
        </w:trPr>
        <w:tc>
          <w:tcPr>
            <w:tcW w:w="197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Chủ đề 5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Hình học</w:t>
            </w:r>
          </w:p>
        </w:tc>
        <w:tc>
          <w:tcPr>
            <w:tcW w:w="114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0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- Vẽ đoạn thẳng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- Điểm nằm giữa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- Trung điểm</w:t>
            </w:r>
          </w:p>
        </w:tc>
        <w:tc>
          <w:tcPr>
            <w:tcW w:w="1006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98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 xml:space="preserve">Tính độ dài đoạn thẳng, </w:t>
            </w:r>
            <w:r w:rsidRPr="00381660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en-US"/>
              </w:rPr>
              <w:t>Trung điểm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4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en-US"/>
              </w:rPr>
            </w:pPr>
          </w:p>
        </w:tc>
        <w:tc>
          <w:tcPr>
            <w:tcW w:w="712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0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</w:p>
        </w:tc>
        <w:tc>
          <w:tcPr>
            <w:tcW w:w="82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</w:p>
        </w:tc>
      </w:tr>
      <w:tr w:rsidR="004C3EA4" w:rsidRPr="00381660" w:rsidTr="004C3EA4">
        <w:trPr>
          <w:trHeight w:val="1"/>
          <w:jc w:val="center"/>
        </w:trPr>
        <w:tc>
          <w:tcPr>
            <w:tcW w:w="197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 xml:space="preserve">Số câu 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 xml:space="preserve">Số điểm  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>Tỉ lệ %</w:t>
            </w:r>
          </w:p>
        </w:tc>
        <w:tc>
          <w:tcPr>
            <w:tcW w:w="114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0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2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1,5</w:t>
            </w:r>
          </w:p>
        </w:tc>
        <w:tc>
          <w:tcPr>
            <w:tcW w:w="1006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98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1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5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4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en-US"/>
              </w:rPr>
              <w:t>1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en-US"/>
              </w:rPr>
              <w:t>0,5</w:t>
            </w:r>
          </w:p>
        </w:tc>
        <w:tc>
          <w:tcPr>
            <w:tcW w:w="712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0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</w:p>
        </w:tc>
        <w:tc>
          <w:tcPr>
            <w:tcW w:w="82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>4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>2,5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>25%</w:t>
            </w:r>
          </w:p>
        </w:tc>
      </w:tr>
      <w:tr w:rsidR="004C3EA4" w:rsidRPr="00381660" w:rsidTr="004C3EA4">
        <w:trPr>
          <w:trHeight w:val="1"/>
          <w:jc w:val="center"/>
        </w:trPr>
        <w:tc>
          <w:tcPr>
            <w:tcW w:w="197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Chủ đề 6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Bài toán thực tế</w:t>
            </w:r>
          </w:p>
        </w:tc>
        <w:tc>
          <w:tcPr>
            <w:tcW w:w="114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0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006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98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4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en-US"/>
              </w:rPr>
            </w:pPr>
          </w:p>
        </w:tc>
        <w:tc>
          <w:tcPr>
            <w:tcW w:w="712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0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</w:p>
        </w:tc>
        <w:tc>
          <w:tcPr>
            <w:tcW w:w="82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</w:p>
        </w:tc>
      </w:tr>
      <w:tr w:rsidR="004C3EA4" w:rsidRPr="00381660" w:rsidTr="004C3EA4">
        <w:trPr>
          <w:trHeight w:val="1"/>
          <w:jc w:val="center"/>
        </w:trPr>
        <w:tc>
          <w:tcPr>
            <w:tcW w:w="197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 xml:space="preserve">Số câu 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 xml:space="preserve">Số điểm  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>Tỉ lệ %</w:t>
            </w:r>
          </w:p>
        </w:tc>
        <w:tc>
          <w:tcPr>
            <w:tcW w:w="114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0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006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98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14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en-US"/>
              </w:rPr>
              <w:t>1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en-US"/>
              </w:rPr>
              <w:t>0,5</w:t>
            </w:r>
          </w:p>
        </w:tc>
        <w:tc>
          <w:tcPr>
            <w:tcW w:w="712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0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</w:p>
        </w:tc>
        <w:tc>
          <w:tcPr>
            <w:tcW w:w="82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>1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>0,5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  <w:t>5%</w:t>
            </w:r>
          </w:p>
        </w:tc>
      </w:tr>
      <w:tr w:rsidR="004C3EA4" w:rsidRPr="00381660" w:rsidTr="004C3EA4">
        <w:trPr>
          <w:trHeight w:val="1"/>
          <w:jc w:val="center"/>
        </w:trPr>
        <w:tc>
          <w:tcPr>
            <w:tcW w:w="197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 xml:space="preserve">Tổng số câu 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Tổng số điểm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lang w:eastAsia="en-US"/>
              </w:rPr>
              <w:t>Tỉ lệ %</w:t>
            </w:r>
          </w:p>
        </w:tc>
        <w:tc>
          <w:tcPr>
            <w:tcW w:w="2247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4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3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30%</w:t>
            </w:r>
          </w:p>
        </w:tc>
        <w:tc>
          <w:tcPr>
            <w:tcW w:w="1994" w:type="dxa"/>
            <w:gridSpan w:val="3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5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3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30%</w:t>
            </w:r>
          </w:p>
        </w:tc>
        <w:tc>
          <w:tcPr>
            <w:tcW w:w="3647" w:type="dxa"/>
            <w:gridSpan w:val="5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4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4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40%</w:t>
            </w:r>
          </w:p>
        </w:tc>
        <w:tc>
          <w:tcPr>
            <w:tcW w:w="82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13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10</w:t>
            </w:r>
          </w:p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100%</w:t>
            </w:r>
          </w:p>
        </w:tc>
      </w:tr>
    </w:tbl>
    <w:p w:rsidR="008F6C4C" w:rsidRDefault="008F6C4C" w:rsidP="008F6C4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it-IT" w:eastAsia="en-US"/>
        </w:rPr>
      </w:pPr>
    </w:p>
    <w:p w:rsidR="004C3EA4" w:rsidRDefault="004C3EA4" w:rsidP="008F6C4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it-IT" w:eastAsia="en-US"/>
        </w:rPr>
      </w:pPr>
      <w:r w:rsidRPr="00381660">
        <w:rPr>
          <w:rFonts w:ascii="Times New Roman" w:eastAsia="Times New Roman" w:hAnsi="Times New Roman" w:cs="Times New Roman"/>
          <w:b/>
          <w:bCs/>
          <w:sz w:val="28"/>
          <w:szCs w:val="28"/>
          <w:lang w:val="it-IT" w:eastAsia="en-US"/>
        </w:rPr>
        <w:t xml:space="preserve">III. HƯỚNG DẪN CHẤM VÀ BIỂU ĐIỂM CHI TIẾT – ĐỀ </w:t>
      </w:r>
      <w:r w:rsidR="008F6C4C">
        <w:rPr>
          <w:rFonts w:ascii="Times New Roman" w:eastAsia="Times New Roman" w:hAnsi="Times New Roman" w:cs="Times New Roman"/>
          <w:b/>
          <w:bCs/>
          <w:sz w:val="28"/>
          <w:szCs w:val="28"/>
          <w:lang w:val="it-IT" w:eastAsia="en-US"/>
        </w:rPr>
        <w:t>DỰ BỊ:</w:t>
      </w:r>
    </w:p>
    <w:p w:rsidR="008F6C4C" w:rsidRPr="00381660" w:rsidRDefault="008F6C4C" w:rsidP="008F6C4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it-IT" w:eastAsia="en-US"/>
        </w:rPr>
      </w:pPr>
    </w:p>
    <w:tbl>
      <w:tblPr>
        <w:tblW w:w="10620" w:type="dxa"/>
        <w:tblInd w:w="-252" w:type="dxa"/>
        <w:tblLayout w:type="fixed"/>
        <w:tblLook w:val="0000" w:firstRow="0" w:lastRow="0" w:firstColumn="0" w:lastColumn="0" w:noHBand="0" w:noVBand="0"/>
      </w:tblPr>
      <w:tblGrid>
        <w:gridCol w:w="630"/>
        <w:gridCol w:w="720"/>
        <w:gridCol w:w="8348"/>
        <w:gridCol w:w="922"/>
      </w:tblGrid>
      <w:tr w:rsidR="004C3EA4" w:rsidRPr="00381660" w:rsidTr="00056002">
        <w:trPr>
          <w:trHeight w:val="1"/>
        </w:trPr>
        <w:tc>
          <w:tcPr>
            <w:tcW w:w="63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Bài</w:t>
            </w:r>
          </w:p>
        </w:tc>
        <w:tc>
          <w:tcPr>
            <w:tcW w:w="72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Câu</w:t>
            </w:r>
          </w:p>
        </w:tc>
        <w:tc>
          <w:tcPr>
            <w:tcW w:w="834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Đáp án</w:t>
            </w:r>
          </w:p>
        </w:tc>
        <w:tc>
          <w:tcPr>
            <w:tcW w:w="92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en-US"/>
              </w:rPr>
              <w:t>Điểm</w:t>
            </w:r>
          </w:p>
        </w:tc>
      </w:tr>
      <w:tr w:rsidR="004C3EA4" w:rsidRPr="00381660" w:rsidTr="00056002">
        <w:trPr>
          <w:trHeight w:val="1"/>
        </w:trPr>
        <w:tc>
          <w:tcPr>
            <w:tcW w:w="630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72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  <w:t>a</w:t>
            </w:r>
          </w:p>
        </w:tc>
        <w:tc>
          <w:tcPr>
            <w:tcW w:w="834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4C3EA4" w:rsidRPr="00381660" w:rsidRDefault="00CD45C6" w:rsidP="008F6C4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… = 73</w:t>
            </w:r>
            <w:r w:rsidR="004C3EA4"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0</w:t>
            </w:r>
          </w:p>
        </w:tc>
        <w:tc>
          <w:tcPr>
            <w:tcW w:w="92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 75</w:t>
            </w:r>
          </w:p>
        </w:tc>
      </w:tr>
      <w:tr w:rsidR="004C3EA4" w:rsidRPr="00381660" w:rsidTr="00056002">
        <w:trPr>
          <w:trHeight w:val="263"/>
        </w:trPr>
        <w:tc>
          <w:tcPr>
            <w:tcW w:w="630" w:type="dxa"/>
            <w:vMerge/>
            <w:tcBorders>
              <w:left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</w:p>
        </w:tc>
        <w:tc>
          <w:tcPr>
            <w:tcW w:w="720" w:type="dxa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  <w:t>b</w:t>
            </w:r>
          </w:p>
        </w:tc>
        <w:tc>
          <w:tcPr>
            <w:tcW w:w="8348" w:type="dxa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000000" w:fill="FFFFFF"/>
          </w:tcPr>
          <w:p w:rsidR="004C3EA4" w:rsidRPr="00381660" w:rsidRDefault="004C1F8F" w:rsidP="008F6C4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… = 9</w:t>
            </w:r>
            <w:r w:rsidR="00971600"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</w:t>
            </w:r>
          </w:p>
        </w:tc>
        <w:tc>
          <w:tcPr>
            <w:tcW w:w="922" w:type="dxa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75</w:t>
            </w:r>
          </w:p>
        </w:tc>
      </w:tr>
      <w:tr w:rsidR="004C3EA4" w:rsidRPr="00381660" w:rsidTr="00056002">
        <w:trPr>
          <w:trHeight w:val="1"/>
        </w:trPr>
        <w:tc>
          <w:tcPr>
            <w:tcW w:w="630" w:type="dxa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</w:p>
        </w:tc>
        <w:tc>
          <w:tcPr>
            <w:tcW w:w="72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  <w:t>c.</w:t>
            </w:r>
          </w:p>
        </w:tc>
        <w:tc>
          <w:tcPr>
            <w:tcW w:w="834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4C3EA4" w:rsidRPr="00381660" w:rsidRDefault="00971600" w:rsidP="008F6C4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…= 18</w:t>
            </w:r>
          </w:p>
        </w:tc>
        <w:tc>
          <w:tcPr>
            <w:tcW w:w="92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5</w:t>
            </w:r>
          </w:p>
        </w:tc>
      </w:tr>
      <w:tr w:rsidR="001415F8" w:rsidRPr="00381660" w:rsidTr="00056002">
        <w:trPr>
          <w:trHeight w:val="1"/>
        </w:trPr>
        <w:tc>
          <w:tcPr>
            <w:tcW w:w="630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1415F8" w:rsidRPr="00381660" w:rsidRDefault="001415F8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72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1415F8" w:rsidRPr="00381660" w:rsidRDefault="001415F8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  <w:t>a</w:t>
            </w:r>
          </w:p>
        </w:tc>
        <w:tc>
          <w:tcPr>
            <w:tcW w:w="834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415F8" w:rsidRPr="00381660" w:rsidRDefault="001415F8" w:rsidP="008F6C4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x = 60</w:t>
            </w:r>
          </w:p>
        </w:tc>
        <w:tc>
          <w:tcPr>
            <w:tcW w:w="92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1415F8" w:rsidRPr="00381660" w:rsidRDefault="001415F8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</w:t>
            </w:r>
            <w:r w:rsidR="00056002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7</w:t>
            </w: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5</w:t>
            </w:r>
          </w:p>
        </w:tc>
      </w:tr>
      <w:tr w:rsidR="001415F8" w:rsidRPr="00381660" w:rsidTr="00056002">
        <w:trPr>
          <w:trHeight w:val="1"/>
        </w:trPr>
        <w:tc>
          <w:tcPr>
            <w:tcW w:w="630" w:type="dxa"/>
            <w:vMerge/>
            <w:tcBorders>
              <w:left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1415F8" w:rsidRPr="00381660" w:rsidRDefault="001415F8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</w:p>
        </w:tc>
        <w:tc>
          <w:tcPr>
            <w:tcW w:w="72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1415F8" w:rsidRPr="00381660" w:rsidRDefault="001415F8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  <w:t>b</w:t>
            </w:r>
          </w:p>
        </w:tc>
        <w:tc>
          <w:tcPr>
            <w:tcW w:w="834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415F8" w:rsidRPr="00381660" w:rsidRDefault="001415F8" w:rsidP="008F6C4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x - 2 = 3 hoặc x - 2 = - 3</w:t>
            </w:r>
          </w:p>
          <w:p w:rsidR="001415F8" w:rsidRPr="00381660" w:rsidRDefault="001415F8" w:rsidP="008F6C4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Tính đúng x = 5 hặc x = - 1</w:t>
            </w:r>
          </w:p>
        </w:tc>
        <w:tc>
          <w:tcPr>
            <w:tcW w:w="92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1415F8" w:rsidRPr="00381660" w:rsidRDefault="001415F8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5</w:t>
            </w:r>
          </w:p>
          <w:p w:rsidR="001415F8" w:rsidRPr="00381660" w:rsidRDefault="001415F8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</w:t>
            </w:r>
            <w:r w:rsidR="00056002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2</w:t>
            </w: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5</w:t>
            </w:r>
          </w:p>
        </w:tc>
      </w:tr>
      <w:tr w:rsidR="001415F8" w:rsidRPr="00381660" w:rsidTr="00056002">
        <w:trPr>
          <w:trHeight w:val="1"/>
        </w:trPr>
        <w:tc>
          <w:tcPr>
            <w:tcW w:w="630" w:type="dxa"/>
            <w:vMerge/>
            <w:tcBorders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1415F8" w:rsidRPr="00381660" w:rsidRDefault="001415F8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</w:p>
        </w:tc>
        <w:tc>
          <w:tcPr>
            <w:tcW w:w="72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1415F8" w:rsidRPr="00381660" w:rsidRDefault="001415F8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  <w:t>c</w:t>
            </w:r>
          </w:p>
        </w:tc>
        <w:tc>
          <w:tcPr>
            <w:tcW w:w="834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415F8" w:rsidRPr="00381660" w:rsidRDefault="001415F8" w:rsidP="008F6C4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Tinh đúng x  = 13</w:t>
            </w:r>
          </w:p>
        </w:tc>
        <w:tc>
          <w:tcPr>
            <w:tcW w:w="92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1415F8" w:rsidRPr="00381660" w:rsidRDefault="00056002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5</w:t>
            </w:r>
          </w:p>
        </w:tc>
      </w:tr>
      <w:tr w:rsidR="004C3EA4" w:rsidRPr="00381660" w:rsidTr="00056002">
        <w:trPr>
          <w:trHeight w:val="1742"/>
        </w:trPr>
        <w:tc>
          <w:tcPr>
            <w:tcW w:w="63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  <w:t>4</w:t>
            </w:r>
          </w:p>
        </w:tc>
        <w:tc>
          <w:tcPr>
            <w:tcW w:w="72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4C3EA4" w:rsidRPr="00381660" w:rsidRDefault="004C3EA4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</w:p>
        </w:tc>
        <w:tc>
          <w:tcPr>
            <w:tcW w:w="834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4C3EA4" w:rsidRPr="00381660" w:rsidRDefault="004C3EA4" w:rsidP="008F6C4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 xml:space="preserve">Gọi </w:t>
            </w:r>
            <w:r w:rsidRPr="00381660">
              <w:rPr>
                <w:rFonts w:ascii="Times New Roman" w:eastAsia="MS Mincho" w:hAnsi="Times New Roman" w:cs="Times New Roman"/>
                <w:sz w:val="28"/>
                <w:szCs w:val="28"/>
                <w:lang w:eastAsia="en-US"/>
              </w:rPr>
              <w:t>số</w:t>
            </w:r>
            <w:r w:rsidR="00454263" w:rsidRPr="00381660">
              <w:rPr>
                <w:rFonts w:ascii="Times New Roman" w:eastAsia="MS Mincho" w:hAnsi="Times New Roman" w:cs="Times New Roman"/>
                <w:sz w:val="28"/>
                <w:szCs w:val="28"/>
                <w:lang w:eastAsia="en-US"/>
              </w:rPr>
              <w:t xml:space="preserve"> phút</w:t>
            </w:r>
            <w:r w:rsidRPr="00381660">
              <w:rPr>
                <w:rFonts w:ascii="Times New Roman" w:eastAsia="MS Mincho" w:hAnsi="Times New Roman" w:cs="Times New Roman"/>
                <w:sz w:val="28"/>
                <w:szCs w:val="28"/>
                <w:lang w:eastAsia="en-US"/>
              </w:rPr>
              <w:t xml:space="preserve"> ít nhất</w:t>
            </w:r>
            <w:r w:rsidR="00574482" w:rsidRPr="00381660"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 xml:space="preserve"> thì 3 cái đồng hồ lại cùng kêu lần kế tiếp</w:t>
            </w:r>
            <w:r w:rsidRPr="00381660">
              <w:rPr>
                <w:rFonts w:ascii="Times New Roman" w:eastAsia="MS Mincho" w:hAnsi="Times New Roman" w:cs="Times New Roman"/>
                <w:sz w:val="28"/>
                <w:szCs w:val="28"/>
                <w:lang w:val="vi-VN" w:eastAsia="en-US"/>
              </w:rPr>
              <w:t xml:space="preserve">  là </w:t>
            </w:r>
            <w:r w:rsidR="00574482"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>x (Phút</w:t>
            </w: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 xml:space="preserve">, x </w:t>
            </w: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sym w:font="Symbol" w:char="F0CE"/>
            </w: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 xml:space="preserve"> N</w:t>
            </w: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en-US"/>
              </w:rPr>
              <w:t xml:space="preserve">* </w:t>
            </w: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>)</w:t>
            </w:r>
          </w:p>
          <w:p w:rsidR="004C3EA4" w:rsidRPr="00381660" w:rsidRDefault="004C3EA4" w:rsidP="008F6C4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>Theo đề bài ta có:</w:t>
            </w:r>
          </w:p>
          <w:p w:rsidR="004C3EA4" w:rsidRPr="00381660" w:rsidRDefault="004C3EA4" w:rsidP="008F6C4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 xml:space="preserve">  x </w:t>
            </w:r>
            <w:r w:rsidR="007E70B0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en-US"/>
              </w:rPr>
              <w:pict>
                <v:shape id="_x0000_i1042" type="#_x0000_t75" style="width:5.35pt;height:15.05pt">
                  <v:imagedata r:id="rId22" o:title=""/>
                </v:shape>
              </w:pict>
            </w:r>
            <w:r w:rsidR="00574482"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>15</w:t>
            </w: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 xml:space="preserve"> ;  x </w:t>
            </w:r>
            <w:r w:rsidR="007E70B0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en-US"/>
              </w:rPr>
              <w:pict>
                <v:shape id="_x0000_i1043" type="#_x0000_t75" style="width:5.35pt;height:15.05pt">
                  <v:imagedata r:id="rId22" o:title=""/>
                </v:shape>
              </w:pict>
            </w:r>
            <w:r w:rsidR="00574482"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>18; x</w:t>
            </w:r>
            <w:r w:rsidR="00574482" w:rsidRPr="00381660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  <w:lang w:eastAsia="en-US"/>
              </w:rPr>
              <w:drawing>
                <wp:inline distT="0" distB="0" distL="0" distR="0" wp14:anchorId="62B76972" wp14:editId="315513BB">
                  <wp:extent cx="76200" cy="1905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574482"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 xml:space="preserve">20    </w:t>
            </w:r>
          </w:p>
          <w:p w:rsidR="004C3EA4" w:rsidRPr="00381660" w:rsidRDefault="004C3EA4" w:rsidP="008F6C4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>mà x nhỏ nhất</w:t>
            </w:r>
            <w:r w:rsidR="001415F8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 xml:space="preserve">   </w:t>
            </w:r>
            <w:r w:rsidR="00574482"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>=&gt;</w:t>
            </w:r>
            <w:r w:rsidR="001415F8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 xml:space="preserve"> x =</w:t>
            </w:r>
            <w:r w:rsidR="00574482"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 xml:space="preserve">  BCNN(15</w:t>
            </w: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 xml:space="preserve">, </w:t>
            </w:r>
            <w:r w:rsidR="00574482"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>1</w:t>
            </w: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>8</w:t>
            </w:r>
            <w:r w:rsidR="00574482"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>; 20</w:t>
            </w: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 xml:space="preserve">) </w:t>
            </w:r>
          </w:p>
          <w:p w:rsidR="004C3EA4" w:rsidRPr="00381660" w:rsidRDefault="00574482" w:rsidP="008F6C4C">
            <w:pPr>
              <w:tabs>
                <w:tab w:val="left" w:pos="7091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</w:pPr>
            <w:r w:rsidRPr="00381660">
              <w:rPr>
                <w:rFonts w:ascii="Times New Roman" w:eastAsia="MS Mincho" w:hAnsi="Times New Roman" w:cs="Times New Roman"/>
                <w:sz w:val="28"/>
                <w:szCs w:val="28"/>
                <w:lang w:val="pt-BR" w:eastAsia="en-US"/>
              </w:rPr>
              <w:t>BCNN(15</w:t>
            </w:r>
            <w:r w:rsidR="004C3EA4" w:rsidRPr="00381660">
              <w:rPr>
                <w:rFonts w:ascii="Times New Roman" w:eastAsia="MS Mincho" w:hAnsi="Times New Roman" w:cs="Times New Roman"/>
                <w:sz w:val="28"/>
                <w:szCs w:val="28"/>
                <w:lang w:val="pt-BR" w:eastAsia="en-US"/>
              </w:rPr>
              <w:t>,</w:t>
            </w:r>
            <w:r w:rsidRPr="00381660">
              <w:rPr>
                <w:rFonts w:ascii="Times New Roman" w:eastAsia="MS Mincho" w:hAnsi="Times New Roman" w:cs="Times New Roman"/>
                <w:sz w:val="28"/>
                <w:szCs w:val="28"/>
                <w:lang w:val="pt-BR" w:eastAsia="en-US"/>
              </w:rPr>
              <w:t>1</w:t>
            </w:r>
            <w:r w:rsidR="004C3EA4" w:rsidRPr="00381660">
              <w:rPr>
                <w:rFonts w:ascii="Times New Roman" w:eastAsia="MS Mincho" w:hAnsi="Times New Roman" w:cs="Times New Roman"/>
                <w:sz w:val="28"/>
                <w:szCs w:val="28"/>
                <w:lang w:val="pt-BR" w:eastAsia="en-US"/>
              </w:rPr>
              <w:t>8</w:t>
            </w:r>
            <w:r w:rsidRPr="00381660">
              <w:rPr>
                <w:rFonts w:ascii="Times New Roman" w:eastAsia="MS Mincho" w:hAnsi="Times New Roman" w:cs="Times New Roman"/>
                <w:sz w:val="28"/>
                <w:szCs w:val="28"/>
                <w:lang w:val="pt-BR" w:eastAsia="en-US"/>
              </w:rPr>
              <w:t>; 20</w:t>
            </w:r>
            <w:r w:rsidR="004C3EA4" w:rsidRPr="00381660">
              <w:rPr>
                <w:rFonts w:ascii="Times New Roman" w:eastAsia="MS Mincho" w:hAnsi="Times New Roman" w:cs="Times New Roman"/>
                <w:sz w:val="28"/>
                <w:szCs w:val="28"/>
                <w:lang w:val="pt-BR" w:eastAsia="en-US"/>
              </w:rPr>
              <w:t xml:space="preserve">) = </w:t>
            </w:r>
            <w:r w:rsidR="000C05CC" w:rsidRPr="00381660">
              <w:rPr>
                <w:rFonts w:ascii="Times New Roman" w:eastAsia="MS Mincho" w:hAnsi="Times New Roman" w:cs="Times New Roman"/>
                <w:sz w:val="28"/>
                <w:szCs w:val="28"/>
                <w:lang w:val="pt-BR" w:eastAsia="en-US"/>
              </w:rPr>
              <w:t>180</w:t>
            </w:r>
            <w:r w:rsidR="001415F8">
              <w:rPr>
                <w:rFonts w:ascii="Times New Roman" w:eastAsia="MS Mincho" w:hAnsi="Times New Roman" w:cs="Times New Roman"/>
                <w:sz w:val="28"/>
                <w:szCs w:val="28"/>
                <w:lang w:val="pt-BR" w:eastAsia="en-US"/>
              </w:rPr>
              <w:t xml:space="preserve">  </w:t>
            </w:r>
            <w:r w:rsidR="000C05CC"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>=&gt; x = 180</w:t>
            </w:r>
          </w:p>
          <w:p w:rsidR="004C3EA4" w:rsidRPr="00381660" w:rsidRDefault="004C3EA4" w:rsidP="008F6C4C">
            <w:pPr>
              <w:tabs>
                <w:tab w:val="left" w:pos="7091"/>
              </w:tabs>
              <w:spacing w:after="0" w:line="240" w:lineRule="auto"/>
              <w:rPr>
                <w:rFonts w:ascii="Times New Roman" w:eastAsia="MS Mincho" w:hAnsi="Times New Roman" w:cs="Times New Roman"/>
                <w:sz w:val="28"/>
                <w:szCs w:val="28"/>
                <w:lang w:val="pt-BR" w:eastAsia="en-US"/>
              </w:rPr>
            </w:pPr>
            <w:r w:rsidRPr="00381660">
              <w:rPr>
                <w:rFonts w:ascii="Times New Roman" w:eastAsia="MS Mincho" w:hAnsi="Times New Roman" w:cs="Times New Roman"/>
                <w:sz w:val="28"/>
                <w:szCs w:val="28"/>
                <w:lang w:val="pt-BR" w:eastAsia="en-US"/>
              </w:rPr>
              <w:t>Vậ</w:t>
            </w:r>
            <w:r w:rsidR="002E4835" w:rsidRPr="00381660">
              <w:rPr>
                <w:rFonts w:ascii="Times New Roman" w:eastAsia="MS Mincho" w:hAnsi="Times New Roman" w:cs="Times New Roman"/>
                <w:sz w:val="28"/>
                <w:szCs w:val="28"/>
                <w:lang w:val="pt-BR" w:eastAsia="en-US"/>
              </w:rPr>
              <w:t>y:  Sau 180 phút thì</w:t>
            </w:r>
            <w:r w:rsidRPr="00381660">
              <w:rPr>
                <w:rFonts w:ascii="Times New Roman" w:eastAsia="MS Mincho" w:hAnsi="Times New Roman" w:cs="Times New Roman"/>
                <w:sz w:val="28"/>
                <w:szCs w:val="28"/>
                <w:lang w:val="pt-BR" w:eastAsia="en-US"/>
              </w:rPr>
              <w:t xml:space="preserve"> </w:t>
            </w:r>
            <w:r w:rsidR="002E4835"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>ba cái đồng</w:t>
            </w:r>
            <w:r w:rsidR="002E4835"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vi-VN" w:eastAsia="en-US"/>
              </w:rPr>
              <w:t xml:space="preserve"> lại cùng </w:t>
            </w:r>
            <w:r w:rsidR="002E4835"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>kêu</w:t>
            </w: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vi-VN" w:eastAsia="en-US"/>
              </w:rPr>
              <w:t xml:space="preserve"> vào lần kế tiếp</w:t>
            </w: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>.</w:t>
            </w:r>
          </w:p>
        </w:tc>
        <w:tc>
          <w:tcPr>
            <w:tcW w:w="92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4C3EA4" w:rsidRPr="00381660" w:rsidRDefault="002E4835" w:rsidP="008F6C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</w:t>
            </w:r>
            <w:r w:rsidR="00056002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2</w:t>
            </w:r>
            <w:r w:rsidR="004C3EA4"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5</w:t>
            </w:r>
          </w:p>
          <w:p w:rsidR="002E4835" w:rsidRPr="00381660" w:rsidRDefault="002E4835" w:rsidP="008F6C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  <w:p w:rsidR="00056002" w:rsidRDefault="00056002" w:rsidP="008F6C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  <w:p w:rsidR="00056002" w:rsidRDefault="00056002" w:rsidP="008F6C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5</w:t>
            </w:r>
          </w:p>
          <w:p w:rsidR="002E4835" w:rsidRPr="00381660" w:rsidRDefault="004C3EA4" w:rsidP="008F6C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5</w:t>
            </w:r>
          </w:p>
          <w:p w:rsidR="004C3EA4" w:rsidRPr="00381660" w:rsidRDefault="004C3EA4" w:rsidP="008F6C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5</w:t>
            </w:r>
          </w:p>
          <w:p w:rsidR="004C3EA4" w:rsidRPr="00381660" w:rsidRDefault="002E4835" w:rsidP="008F6C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.</w:t>
            </w:r>
            <w:r w:rsidR="00056002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2</w:t>
            </w:r>
            <w:r w:rsidR="004C3EA4"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5</w:t>
            </w:r>
          </w:p>
        </w:tc>
      </w:tr>
      <w:tr w:rsidR="006E51EB" w:rsidRPr="00381660" w:rsidTr="00056002">
        <w:trPr>
          <w:trHeight w:val="835"/>
        </w:trPr>
        <w:tc>
          <w:tcPr>
            <w:tcW w:w="630" w:type="dxa"/>
            <w:vMerge w:val="restart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6E51EB" w:rsidRPr="00381660" w:rsidRDefault="006E51EB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  <w:t>5</w:t>
            </w:r>
          </w:p>
        </w:tc>
        <w:tc>
          <w:tcPr>
            <w:tcW w:w="720" w:type="dxa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6E51EB" w:rsidRPr="00381660" w:rsidRDefault="006E51EB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  <w:t>a</w:t>
            </w:r>
          </w:p>
          <w:p w:rsidR="006E51EB" w:rsidRPr="00381660" w:rsidRDefault="006E51EB" w:rsidP="008F6C4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</w:p>
        </w:tc>
        <w:tc>
          <w:tcPr>
            <w:tcW w:w="8348" w:type="dxa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000000" w:fill="FFFFFF"/>
          </w:tcPr>
          <w:p w:rsidR="006E51EB" w:rsidRPr="00381660" w:rsidRDefault="006E51EB" w:rsidP="008F6C4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Vẽ hình đúng, đẹp ở câu a</w:t>
            </w:r>
          </w:p>
          <w:p w:rsidR="006E51EB" w:rsidRPr="00381660" w:rsidRDefault="006E51EB" w:rsidP="008F6C4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Trên tia Ox có: OD = 4cm; OE = 8</w:t>
            </w: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cm</w:t>
            </w:r>
          </w:p>
          <w:p w:rsidR="006E51EB" w:rsidRPr="00381660" w:rsidRDefault="006E51EB" w:rsidP="008F6C4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=&gt; OD</w:t>
            </w: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 xml:space="preserve"> &lt; O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E ( 4</w:t>
            </w: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 xml:space="preserve">cm &lt;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8</w:t>
            </w: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cm)</w:t>
            </w:r>
          </w:p>
          <w:p w:rsidR="006E51EB" w:rsidRPr="00381660" w:rsidRDefault="006E51EB" w:rsidP="008F6C4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lastRenderedPageBreak/>
              <w:t>=&gt; Điểm D nằm giữa O và E</w:t>
            </w: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.</w:t>
            </w:r>
          </w:p>
          <w:p w:rsidR="006E51EB" w:rsidRPr="008F6C4C" w:rsidRDefault="006E51EB" w:rsidP="008F6C4C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  <w:lang w:val="fr-FR" w:eastAsia="en-US"/>
              </w:rPr>
            </w:pPr>
            <w:r w:rsidRPr="008F6C4C">
              <w:rPr>
                <w:rFonts w:ascii="Times New Roman" w:eastAsia="Times New Roman" w:hAnsi="Times New Roman" w:cs="Times New Roman"/>
                <w:sz w:val="28"/>
                <w:szCs w:val="28"/>
                <w:lang w:val="fr-FR" w:eastAsia="en-US"/>
              </w:rPr>
              <w:t xml:space="preserve">=&gt;  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>O</w:t>
            </w:r>
            <w:r w:rsidRPr="008F6C4C">
              <w:rPr>
                <w:rFonts w:ascii="Times New Roman" w:eastAsia="Calibri" w:hAnsi="Times New Roman" w:cs="Times New Roman"/>
                <w:sz w:val="28"/>
                <w:szCs w:val="28"/>
                <w:lang w:val="fr-FR" w:eastAsia="en-US"/>
              </w:rPr>
              <w:t>D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 xml:space="preserve"> + </w:t>
            </w:r>
            <w:r w:rsidRPr="008F6C4C">
              <w:rPr>
                <w:rFonts w:ascii="Times New Roman" w:eastAsia="Calibri" w:hAnsi="Times New Roman" w:cs="Times New Roman"/>
                <w:sz w:val="28"/>
                <w:szCs w:val="28"/>
                <w:lang w:val="fr-FR" w:eastAsia="en-US"/>
              </w:rPr>
              <w:t>DE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 xml:space="preserve"> =</w:t>
            </w:r>
            <w:r w:rsidRPr="008F6C4C">
              <w:rPr>
                <w:rFonts w:ascii="Times New Roman" w:eastAsia="Calibri" w:hAnsi="Times New Roman" w:cs="Times New Roman"/>
                <w:sz w:val="28"/>
                <w:szCs w:val="28"/>
                <w:lang w:val="fr-FR" w:eastAsia="en-US"/>
              </w:rPr>
              <w:t>OE</w:t>
            </w:r>
          </w:p>
          <w:p w:rsidR="006E51EB" w:rsidRPr="008F6C4C" w:rsidRDefault="006E51EB" w:rsidP="008F6C4C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  <w:lang w:val="fr-FR" w:eastAsia="en-US"/>
              </w:rPr>
            </w:pPr>
            <w:r w:rsidRPr="008F6C4C">
              <w:rPr>
                <w:rFonts w:ascii="Times New Roman" w:eastAsia="Times New Roman" w:hAnsi="Times New Roman" w:cs="Times New Roman"/>
                <w:sz w:val="28"/>
                <w:szCs w:val="28"/>
                <w:lang w:val="fr-FR" w:eastAsia="en-US"/>
              </w:rPr>
              <w:t xml:space="preserve">Thay số: </w:t>
            </w:r>
            <w:r w:rsidRPr="008F6C4C">
              <w:rPr>
                <w:rFonts w:ascii="Times New Roman" w:eastAsia="Calibri" w:hAnsi="Times New Roman" w:cs="Times New Roman"/>
                <w:sz w:val="28"/>
                <w:szCs w:val="28"/>
                <w:lang w:val="fr-FR" w:eastAsia="en-US"/>
              </w:rPr>
              <w:t>4cm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 xml:space="preserve"> + </w:t>
            </w:r>
            <w:r w:rsidRPr="008F6C4C">
              <w:rPr>
                <w:rFonts w:ascii="Times New Roman" w:eastAsia="Calibri" w:hAnsi="Times New Roman" w:cs="Times New Roman"/>
                <w:sz w:val="28"/>
                <w:szCs w:val="28"/>
                <w:lang w:val="fr-FR" w:eastAsia="en-US"/>
              </w:rPr>
              <w:t>DE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 xml:space="preserve"> = </w:t>
            </w:r>
            <w:r w:rsidRPr="008F6C4C">
              <w:rPr>
                <w:rFonts w:ascii="Times New Roman" w:eastAsia="Calibri" w:hAnsi="Times New Roman" w:cs="Times New Roman"/>
                <w:sz w:val="28"/>
                <w:szCs w:val="28"/>
                <w:lang w:val="fr-FR" w:eastAsia="en-US"/>
              </w:rPr>
              <w:t>8cm   =&gt;</w:t>
            </w:r>
            <w:r w:rsidRPr="008F6C4C">
              <w:rPr>
                <w:rFonts w:ascii="Times New Roman" w:eastAsia="Times New Roman" w:hAnsi="Times New Roman" w:cs="Times New Roman"/>
                <w:sz w:val="28"/>
                <w:szCs w:val="28"/>
                <w:lang w:val="fr-FR" w:eastAsia="en-US"/>
              </w:rPr>
              <w:t xml:space="preserve"> DE = 4cm</w:t>
            </w:r>
          </w:p>
        </w:tc>
        <w:tc>
          <w:tcPr>
            <w:tcW w:w="922" w:type="dxa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000000" w:fill="FFFFFF"/>
          </w:tcPr>
          <w:p w:rsidR="006E51EB" w:rsidRPr="00381660" w:rsidRDefault="006E51EB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lastRenderedPageBreak/>
              <w:t>0,</w:t>
            </w:r>
            <w:r w:rsidR="007E70B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2</w:t>
            </w:r>
            <w:bookmarkStart w:id="0" w:name="_GoBack"/>
            <w:bookmarkEnd w:id="0"/>
            <w:r w:rsidR="007E70B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5</w:t>
            </w:r>
          </w:p>
          <w:p w:rsidR="006E51EB" w:rsidRPr="00381660" w:rsidRDefault="006E51EB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  <w:p w:rsidR="006E51EB" w:rsidRPr="00381660" w:rsidRDefault="006E51EB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5</w:t>
            </w:r>
          </w:p>
          <w:p w:rsidR="006E51EB" w:rsidRPr="00381660" w:rsidRDefault="006E51EB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  <w:p w:rsidR="006E51EB" w:rsidRPr="00381660" w:rsidRDefault="006E51EB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  <w:p w:rsidR="006E51EB" w:rsidRPr="00381660" w:rsidRDefault="006E51EB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5</w:t>
            </w:r>
          </w:p>
        </w:tc>
      </w:tr>
      <w:tr w:rsidR="006E51EB" w:rsidRPr="00381660" w:rsidTr="00056002">
        <w:trPr>
          <w:trHeight w:val="1"/>
        </w:trPr>
        <w:tc>
          <w:tcPr>
            <w:tcW w:w="630" w:type="dxa"/>
            <w:vMerge/>
            <w:tcBorders>
              <w:left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6E51EB" w:rsidRPr="00381660" w:rsidRDefault="006E51EB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</w:p>
        </w:tc>
        <w:tc>
          <w:tcPr>
            <w:tcW w:w="72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6E51EB" w:rsidRPr="00381660" w:rsidRDefault="006E51EB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  <w:t>b</w:t>
            </w:r>
          </w:p>
        </w:tc>
        <w:tc>
          <w:tcPr>
            <w:tcW w:w="834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6E51EB" w:rsidRPr="00381660" w:rsidRDefault="006E51EB" w:rsidP="008F6C4C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</w:pPr>
            <w:r w:rsidRPr="00381660"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 xml:space="preserve">Ta có :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vi-VN" w:eastAsia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vi-VN" w:eastAsia="en-US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vi-VN" w:eastAsia="en-US"/>
                        </w:rPr>
                        <m:t xml:space="preserve">DE=OD=4cm </m:t>
                      </m:r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vi-VN" w:eastAsia="en-US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vi-VN" w:eastAsia="en-US"/>
                            </w:rPr>
                            <m:t>câu a</m:t>
                          </m:r>
                        </m:e>
                      </m:d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vi-VN" w:eastAsia="en-US"/>
                        </w:rPr>
                        <m:t>D nằm giữa O và E</m:t>
                      </m:r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vi-VN" w:eastAsia="en-US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vi-VN" w:eastAsia="en-US"/>
                            </w:rPr>
                            <m:t>câu a</m:t>
                          </m:r>
                        </m:e>
                      </m:d>
                    </m:e>
                  </m:eqArr>
                </m:e>
              </m:d>
            </m:oMath>
          </w:p>
          <w:p w:rsidR="006E51EB" w:rsidRPr="00381660" w:rsidRDefault="006E51EB" w:rsidP="008F6C4C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  <w:lang w:val="vi-VN" w:eastAsia="en-US"/>
              </w:rPr>
            </w:pPr>
            <w:r w:rsidRPr="00381660"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sym w:font="Wingdings" w:char="F0E0"/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 xml:space="preserve"> </w:t>
            </w:r>
            <w:r w:rsidRPr="006E51EB"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>D</w:t>
            </w:r>
            <w:r w:rsidRPr="00381660"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 xml:space="preserve"> là trung điểm củ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>a O</w:t>
            </w:r>
            <w:r w:rsidRPr="006E51EB"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>E</w:t>
            </w:r>
            <w:r w:rsidRPr="00381660"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>( Định nghĩa trung điểm của đoạn thẳng)</w:t>
            </w:r>
          </w:p>
        </w:tc>
        <w:tc>
          <w:tcPr>
            <w:tcW w:w="92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6E51EB" w:rsidRPr="00381660" w:rsidRDefault="006E51EB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5</w:t>
            </w:r>
          </w:p>
          <w:p w:rsidR="006E51EB" w:rsidRPr="00381660" w:rsidRDefault="006E51EB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  <w:p w:rsidR="006E51EB" w:rsidRPr="00381660" w:rsidRDefault="006E51EB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5</w:t>
            </w:r>
          </w:p>
        </w:tc>
      </w:tr>
      <w:tr w:rsidR="006E51EB" w:rsidRPr="00381660" w:rsidTr="00A82680">
        <w:trPr>
          <w:trHeight w:val="1"/>
        </w:trPr>
        <w:tc>
          <w:tcPr>
            <w:tcW w:w="630" w:type="dxa"/>
            <w:vMerge/>
            <w:tcBorders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6E51EB" w:rsidRPr="00381660" w:rsidRDefault="006E51EB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</w:p>
        </w:tc>
        <w:tc>
          <w:tcPr>
            <w:tcW w:w="72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6E51EB" w:rsidRPr="00381660" w:rsidRDefault="006E51EB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  <w:t>c</w:t>
            </w:r>
          </w:p>
        </w:tc>
        <w:tc>
          <w:tcPr>
            <w:tcW w:w="8348" w:type="dxa"/>
            <w:tcBorders>
              <w:top w:val="single" w:sz="3" w:space="0" w:color="000000"/>
              <w:left w:val="single" w:sz="3" w:space="0" w:color="000000"/>
              <w:bottom w:val="single" w:sz="4" w:space="0" w:color="000000"/>
              <w:right w:val="single" w:sz="3" w:space="0" w:color="000000"/>
            </w:tcBorders>
            <w:shd w:val="clear" w:color="000000" w:fill="FFFFFF"/>
          </w:tcPr>
          <w:p w:rsidR="006E51EB" w:rsidRPr="00381660" w:rsidRDefault="006E51EB" w:rsidP="008F6C4C">
            <w:pPr>
              <w:spacing w:after="0" w:line="240" w:lineRule="auto"/>
              <w:ind w:left="360" w:hanging="308"/>
              <w:contextualSpacing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 xml:space="preserve">Theo bài : 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I</w:t>
            </w:r>
            <w:r w:rsidRPr="00381660"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 xml:space="preserve"> là trung điểm củ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>a O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D</w:t>
            </w:r>
            <w:r w:rsidRPr="00381660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 (Đề bài cho)</w:t>
            </w:r>
          </w:p>
          <w:p w:rsidR="006E51EB" w:rsidRPr="00381660" w:rsidRDefault="006E51EB" w:rsidP="008F6C4C">
            <w:pPr>
              <w:spacing w:after="0" w:line="240" w:lineRule="auto"/>
              <w:ind w:left="360" w:hanging="308"/>
              <w:contextualSpacing/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 xml:space="preserve">=&gt; 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>O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I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 xml:space="preserve"> = ½ O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D</w:t>
            </w:r>
            <w:r w:rsidRPr="00381660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 (Định nghĩa trung điểm của đoạn thẳng)</w:t>
            </w:r>
            <w:r w:rsidRPr="00381660"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 xml:space="preserve"> </w:t>
            </w:r>
          </w:p>
          <w:p w:rsidR="006E51EB" w:rsidRPr="00381660" w:rsidRDefault="006E51EB" w:rsidP="008F6C4C">
            <w:pPr>
              <w:spacing w:after="0" w:line="240" w:lineRule="auto"/>
              <w:ind w:left="360" w:hanging="308"/>
              <w:contextualSpacing/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vi-VN" w:eastAsia="en-US"/>
              </w:rPr>
              <w:t xml:space="preserve">=&gt; 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>O</w:t>
            </w:r>
            <w:r w:rsidRPr="008F6C4C"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>I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 xml:space="preserve">   = ½ .</w:t>
            </w:r>
            <w:r w:rsidRPr="008F6C4C"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>4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 xml:space="preserve"> = </w:t>
            </w:r>
            <w:r w:rsidRPr="008F6C4C"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 xml:space="preserve">2 </w:t>
            </w:r>
            <w:r w:rsidRPr="00381660"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 xml:space="preserve">(cm)           </w:t>
            </w:r>
          </w:p>
          <w:p w:rsidR="006E51EB" w:rsidRPr="00381660" w:rsidRDefault="006E51EB" w:rsidP="008F6C4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vi-VN" w:eastAsia="en-US"/>
              </w:rPr>
              <w:t xml:space="preserve">Lập luận đúng: Hai tia Ox và Oy đối nhau </w:t>
            </w:r>
          </w:p>
          <w:p w:rsidR="006E51EB" w:rsidRPr="00381660" w:rsidRDefault="006E51EB" w:rsidP="008F6C4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vi-VN" w:eastAsia="en-US"/>
              </w:rPr>
              <w:t xml:space="preserve"> 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Mà F thuộc Oy, I</w:t>
            </w: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 xml:space="preserve"> thuộc Ox                                                                                            </w:t>
            </w:r>
          </w:p>
          <w:p w:rsidR="006E51EB" w:rsidRPr="00381660" w:rsidRDefault="006E51EB" w:rsidP="008F6C4C">
            <w:pPr>
              <w:autoSpaceDE w:val="0"/>
              <w:autoSpaceDN w:val="0"/>
              <w:adjustRightInd w:val="0"/>
              <w:spacing w:after="0" w:line="240" w:lineRule="auto"/>
              <w:ind w:right="3401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 xml:space="preserve">  =&gt;</w:t>
            </w:r>
            <w:r w:rsidRPr="00381660"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 xml:space="preserve"> O nằm giữ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 xml:space="preserve">a 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I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 xml:space="preserve"> và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 F</w:t>
            </w:r>
            <w:r w:rsidRPr="00381660"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>.</w:t>
            </w:r>
            <w:r w:rsidRPr="00381660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                                                                                                     </w:t>
            </w: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 xml:space="preserve">=&gt; 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FI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 xml:space="preserve"> = 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FO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 xml:space="preserve"> + O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I</w:t>
            </w:r>
            <w:r w:rsidRPr="00381660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   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=</w:t>
            </w:r>
            <w:r w:rsidRPr="00381660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1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 xml:space="preserve"> + 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2</w:t>
            </w:r>
            <w:r w:rsidRPr="00381660">
              <w:rPr>
                <w:rFonts w:ascii="Times New Roman" w:eastAsia="Calibri" w:hAnsi="Times New Roman" w:cs="Times New Roman"/>
                <w:sz w:val="28"/>
                <w:szCs w:val="28"/>
                <w:lang w:val="vi-VN" w:eastAsia="en-US"/>
              </w:rPr>
              <w:t xml:space="preserve"> = 3 (cm)</w:t>
            </w:r>
            <w:r w:rsidRPr="00381660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                                              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                               </w:t>
            </w:r>
          </w:p>
        </w:tc>
        <w:tc>
          <w:tcPr>
            <w:tcW w:w="922" w:type="dxa"/>
            <w:tcBorders>
              <w:top w:val="single" w:sz="3" w:space="0" w:color="000000"/>
              <w:left w:val="single" w:sz="3" w:space="0" w:color="000000"/>
              <w:bottom w:val="single" w:sz="4" w:space="0" w:color="000000"/>
              <w:right w:val="single" w:sz="3" w:space="0" w:color="000000"/>
            </w:tcBorders>
            <w:shd w:val="clear" w:color="000000" w:fill="FFFFFF"/>
          </w:tcPr>
          <w:p w:rsidR="006E51EB" w:rsidRPr="00381660" w:rsidRDefault="006E51EB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25</w:t>
            </w:r>
          </w:p>
          <w:p w:rsidR="006E51EB" w:rsidRPr="00381660" w:rsidRDefault="006E51EB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  <w:p w:rsidR="006E51EB" w:rsidRPr="00381660" w:rsidRDefault="006E51EB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  <w:p w:rsidR="006E51EB" w:rsidRDefault="006E51EB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  <w:p w:rsidR="006E51EB" w:rsidRDefault="006E51EB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25</w:t>
            </w:r>
          </w:p>
          <w:p w:rsidR="006E51EB" w:rsidRDefault="006E51EB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  <w:p w:rsidR="006E51EB" w:rsidRPr="00381660" w:rsidRDefault="006E51EB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25</w:t>
            </w:r>
          </w:p>
        </w:tc>
      </w:tr>
      <w:tr w:rsidR="00A82680" w:rsidRPr="00381660" w:rsidTr="00A82680">
        <w:trPr>
          <w:trHeight w:val="346"/>
        </w:trPr>
        <w:tc>
          <w:tcPr>
            <w:tcW w:w="630" w:type="dxa"/>
            <w:vMerge w:val="restart"/>
            <w:tcBorders>
              <w:left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A82680" w:rsidRPr="00381660" w:rsidRDefault="00A82680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  <w:t>6</w:t>
            </w:r>
          </w:p>
        </w:tc>
        <w:tc>
          <w:tcPr>
            <w:tcW w:w="72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A82680" w:rsidRPr="00381660" w:rsidRDefault="00A82680" w:rsidP="008F6C4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a</w:t>
            </w:r>
          </w:p>
        </w:tc>
        <w:tc>
          <w:tcPr>
            <w:tcW w:w="834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A82680" w:rsidRPr="00381660" w:rsidRDefault="00A82680" w:rsidP="008F6C4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ab/>
              <w:t xml:space="preserve">Quãng đường từ A đến B :  s= v.t  = 40 . 3 = 120 km </w:t>
            </w:r>
          </w:p>
          <w:p w:rsidR="00A82680" w:rsidRPr="00381660" w:rsidRDefault="00A82680" w:rsidP="008F6C4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 xml:space="preserve">Nên quãng đường  đi và về: 120.2 = 240 km </w:t>
            </w:r>
          </w:p>
          <w:p w:rsidR="00A82680" w:rsidRPr="00A82680" w:rsidRDefault="00A82680" w:rsidP="008F6C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nl-NL"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mà xăng chỉ đủ chạy 260km, nên xe đủ xăng  trở về đến A.</w:t>
            </w:r>
          </w:p>
        </w:tc>
        <w:tc>
          <w:tcPr>
            <w:tcW w:w="92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  <w:vAlign w:val="center"/>
          </w:tcPr>
          <w:p w:rsidR="00A82680" w:rsidRPr="00381660" w:rsidRDefault="00A82680" w:rsidP="007E70B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>0,</w:t>
            </w:r>
            <w:r w:rsidR="007E70B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>5</w:t>
            </w:r>
          </w:p>
        </w:tc>
      </w:tr>
      <w:tr w:rsidR="00A82680" w:rsidRPr="00381660" w:rsidTr="00A82680">
        <w:trPr>
          <w:trHeight w:val="345"/>
        </w:trPr>
        <w:tc>
          <w:tcPr>
            <w:tcW w:w="630" w:type="dxa"/>
            <w:vMerge/>
            <w:tcBorders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A82680" w:rsidRPr="00381660" w:rsidRDefault="00A82680" w:rsidP="008F6C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en-US"/>
              </w:rPr>
            </w:pPr>
          </w:p>
        </w:tc>
        <w:tc>
          <w:tcPr>
            <w:tcW w:w="72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A82680" w:rsidRPr="00381660" w:rsidRDefault="00A82680" w:rsidP="008F6C4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381660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b</w:t>
            </w:r>
          </w:p>
        </w:tc>
        <w:tc>
          <w:tcPr>
            <w:tcW w:w="8348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4" w:space="0" w:color="000000"/>
            </w:tcBorders>
            <w:shd w:val="clear" w:color="000000" w:fill="FFFFFF"/>
          </w:tcPr>
          <w:p w:rsidR="00A82680" w:rsidRPr="00381660" w:rsidRDefault="00B14B95" w:rsidP="008F6C4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Chữ số tận cùng của S là 6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  <w:vAlign w:val="center"/>
          </w:tcPr>
          <w:p w:rsidR="00A82680" w:rsidRPr="00381660" w:rsidRDefault="007E70B0" w:rsidP="008F6C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>0,</w:t>
            </w:r>
            <w:r w:rsidR="00A82680">
              <w:rPr>
                <w:rFonts w:ascii="Times New Roman" w:eastAsia="Times New Roman" w:hAnsi="Times New Roman" w:cs="Times New Roman"/>
                <w:sz w:val="28"/>
                <w:szCs w:val="28"/>
                <w:lang w:val="pt-BR" w:eastAsia="en-US"/>
              </w:rPr>
              <w:t>5</w:t>
            </w:r>
          </w:p>
        </w:tc>
      </w:tr>
    </w:tbl>
    <w:p w:rsidR="004C3EA4" w:rsidRPr="00381660" w:rsidRDefault="004C3EA4" w:rsidP="00381660">
      <w:pPr>
        <w:spacing w:before="120" w:after="0" w:line="360" w:lineRule="auto"/>
        <w:rPr>
          <w:rFonts w:ascii="Times New Roman" w:eastAsia="Times New Roman" w:hAnsi="Times New Roman" w:cs="Times New Roman"/>
          <w:sz w:val="28"/>
          <w:szCs w:val="28"/>
          <w:lang w:val="nl-NL" w:eastAsia="en-US"/>
        </w:rPr>
      </w:pPr>
    </w:p>
    <w:p w:rsidR="00841B73" w:rsidRDefault="00841B73" w:rsidP="0038166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8F6C4C" w:rsidRDefault="008F6C4C" w:rsidP="0038166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tbl>
      <w:tblPr>
        <w:tblW w:w="10620" w:type="dxa"/>
        <w:tblInd w:w="-364" w:type="dxa"/>
        <w:tblLayout w:type="fixed"/>
        <w:tblLook w:val="04A0" w:firstRow="1" w:lastRow="0" w:firstColumn="1" w:lastColumn="0" w:noHBand="0" w:noVBand="1"/>
      </w:tblPr>
      <w:tblGrid>
        <w:gridCol w:w="3714"/>
        <w:gridCol w:w="3633"/>
        <w:gridCol w:w="3273"/>
      </w:tblGrid>
      <w:tr w:rsidR="008F6C4C" w:rsidRPr="007E70B0" w:rsidTr="001951D4">
        <w:trPr>
          <w:trHeight w:val="1639"/>
        </w:trPr>
        <w:tc>
          <w:tcPr>
            <w:tcW w:w="3621" w:type="dxa"/>
          </w:tcPr>
          <w:p w:rsidR="008F6C4C" w:rsidRDefault="008F6C4C" w:rsidP="008F6C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</w:p>
          <w:p w:rsidR="008F6C4C" w:rsidRPr="00381660" w:rsidRDefault="008F6C4C" w:rsidP="001951D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  <w:t>BGH DUYỆT</w:t>
            </w:r>
          </w:p>
          <w:p w:rsidR="008F6C4C" w:rsidRPr="00381660" w:rsidRDefault="008F6C4C" w:rsidP="001951D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</w:p>
          <w:p w:rsidR="008F6C4C" w:rsidRDefault="008F6C4C" w:rsidP="001951D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</w:p>
          <w:p w:rsidR="008F6C4C" w:rsidRDefault="008F6C4C" w:rsidP="001951D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</w:p>
          <w:p w:rsidR="008F6C4C" w:rsidRPr="00381660" w:rsidRDefault="008F6C4C" w:rsidP="001951D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</w:p>
          <w:p w:rsidR="008F6C4C" w:rsidRPr="00381660" w:rsidRDefault="008F6C4C" w:rsidP="001951D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</w:p>
          <w:p w:rsidR="008F6C4C" w:rsidRPr="00381660" w:rsidRDefault="008F6C4C" w:rsidP="001951D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  <w:t>Trần Thị Ngọc Yến</w:t>
            </w:r>
          </w:p>
        </w:tc>
        <w:tc>
          <w:tcPr>
            <w:tcW w:w="3543" w:type="dxa"/>
          </w:tcPr>
          <w:p w:rsidR="008F6C4C" w:rsidRDefault="008F6C4C" w:rsidP="008F6C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</w:p>
          <w:p w:rsidR="008F6C4C" w:rsidRPr="00381660" w:rsidRDefault="008F6C4C" w:rsidP="001951D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  <w:t>TỔ TRƯỞNG DUYỆT</w:t>
            </w:r>
          </w:p>
          <w:p w:rsidR="008F6C4C" w:rsidRPr="00381660" w:rsidRDefault="008F6C4C" w:rsidP="001951D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</w:p>
          <w:p w:rsidR="008F6C4C" w:rsidRPr="00381660" w:rsidRDefault="008F6C4C" w:rsidP="001951D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</w:p>
          <w:p w:rsidR="008F6C4C" w:rsidRDefault="008F6C4C" w:rsidP="001951D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</w:p>
          <w:p w:rsidR="008F6C4C" w:rsidRDefault="008F6C4C" w:rsidP="001951D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</w:p>
          <w:p w:rsidR="008F6C4C" w:rsidRPr="00381660" w:rsidRDefault="008F6C4C" w:rsidP="001951D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</w:p>
          <w:p w:rsidR="008F6C4C" w:rsidRPr="00381660" w:rsidRDefault="008F6C4C" w:rsidP="001951D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  <w:t>Hồ Mai Thúy</w:t>
            </w:r>
          </w:p>
        </w:tc>
        <w:tc>
          <w:tcPr>
            <w:tcW w:w="3192" w:type="dxa"/>
          </w:tcPr>
          <w:p w:rsidR="008F6C4C" w:rsidRDefault="008F6C4C" w:rsidP="008F6C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</w:p>
          <w:p w:rsidR="008F6C4C" w:rsidRPr="00381660" w:rsidRDefault="008F6C4C" w:rsidP="001951D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  <w:t>NHÓM TRƯỞNG</w:t>
            </w:r>
          </w:p>
          <w:p w:rsidR="008F6C4C" w:rsidRPr="00381660" w:rsidRDefault="008F6C4C" w:rsidP="001951D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</w:p>
          <w:p w:rsidR="008F6C4C" w:rsidRDefault="008F6C4C" w:rsidP="001951D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</w:p>
          <w:p w:rsidR="008F6C4C" w:rsidRDefault="008F6C4C" w:rsidP="001951D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</w:p>
          <w:p w:rsidR="008F6C4C" w:rsidRPr="00381660" w:rsidRDefault="008F6C4C" w:rsidP="001951D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</w:p>
          <w:p w:rsidR="008F6C4C" w:rsidRPr="00381660" w:rsidRDefault="008F6C4C" w:rsidP="001951D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</w:p>
          <w:p w:rsidR="008F6C4C" w:rsidRPr="00381660" w:rsidRDefault="008F6C4C" w:rsidP="001951D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</w:pPr>
            <w:r w:rsidRPr="0038166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en-US"/>
              </w:rPr>
              <w:t xml:space="preserve">Nguyễn Thị Hoà </w:t>
            </w:r>
          </w:p>
        </w:tc>
      </w:tr>
    </w:tbl>
    <w:p w:rsidR="008F6C4C" w:rsidRPr="00381660" w:rsidRDefault="008F6C4C" w:rsidP="0038166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sectPr w:rsidR="008F6C4C" w:rsidRPr="00381660" w:rsidSect="004C3EA4">
      <w:pgSz w:w="11909" w:h="16834" w:code="9"/>
      <w:pgMar w:top="720" w:right="1008" w:bottom="284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游明朝">
    <w:altName w:val="MS PMincho"/>
    <w:panose1 w:val="00000000000000000000"/>
    <w:charset w:val="80"/>
    <w:family w:val="roman"/>
    <w:notTrueType/>
    <w:pitch w:val="default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游ゴシック Light">
    <w:panose1 w:val="00000000000000000000"/>
    <w:charset w:val="80"/>
    <w:family w:val="roman"/>
    <w:notTrueType/>
    <w:pitch w:val="default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9"/>
    <w:multiLevelType w:val="hybridMultilevel"/>
    <w:tmpl w:val="3F2DBA30"/>
    <w:lvl w:ilvl="0" w:tplc="FFFFFFFF">
      <w:start w:val="5"/>
      <w:numFmt w:val="decimal"/>
      <w:lvlText w:val="%1.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">
    <w:nsid w:val="0000000E"/>
    <w:multiLevelType w:val="hybridMultilevel"/>
    <w:tmpl w:val="420C53F2"/>
    <w:lvl w:ilvl="0" w:tplc="E09A1C1C">
      <w:start w:val="1"/>
      <w:numFmt w:val="lowerLetter"/>
      <w:lvlText w:val="%1)"/>
      <w:lvlJc w:val="left"/>
      <w:rPr>
        <w:b w:val="0"/>
      </w:rPr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2">
    <w:nsid w:val="022D2DD5"/>
    <w:multiLevelType w:val="hybridMultilevel"/>
    <w:tmpl w:val="7B003B6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DD465F1C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8566BF4"/>
    <w:multiLevelType w:val="multilevel"/>
    <w:tmpl w:val="08566BF4"/>
    <w:lvl w:ilvl="0">
      <w:start w:val="1"/>
      <w:numFmt w:val="bullet"/>
      <w:lvlText w:val="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C490EE8"/>
    <w:multiLevelType w:val="hybridMultilevel"/>
    <w:tmpl w:val="286AE648"/>
    <w:lvl w:ilvl="0" w:tplc="B9DA854C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0F6A7C6D"/>
    <w:multiLevelType w:val="hybridMultilevel"/>
    <w:tmpl w:val="5F409E44"/>
    <w:lvl w:ilvl="0" w:tplc="8BCC7A32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14A82BE4"/>
    <w:multiLevelType w:val="hybridMultilevel"/>
    <w:tmpl w:val="C826E590"/>
    <w:lvl w:ilvl="0" w:tplc="531A9642">
      <w:start w:val="1"/>
      <w:numFmt w:val="bullet"/>
      <w:lvlText w:val=""/>
      <w:lvlJc w:val="left"/>
      <w:pPr>
        <w:ind w:left="4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7">
    <w:nsid w:val="15922F1E"/>
    <w:multiLevelType w:val="hybridMultilevel"/>
    <w:tmpl w:val="871A94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1E57E2E"/>
    <w:multiLevelType w:val="hybridMultilevel"/>
    <w:tmpl w:val="C4F2EC48"/>
    <w:lvl w:ilvl="0" w:tplc="30FEE41C">
      <w:start w:val="53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21254AC"/>
    <w:multiLevelType w:val="hybridMultilevel"/>
    <w:tmpl w:val="F7C4C57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6DA455B"/>
    <w:multiLevelType w:val="hybridMultilevel"/>
    <w:tmpl w:val="7114A270"/>
    <w:lvl w:ilvl="0" w:tplc="900A4B12">
      <w:start w:val="1"/>
      <w:numFmt w:val="lowerLetter"/>
      <w:lvlText w:val="%1)"/>
      <w:lvlJc w:val="left"/>
      <w:pPr>
        <w:ind w:left="122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44" w:hanging="360"/>
      </w:pPr>
    </w:lvl>
    <w:lvl w:ilvl="2" w:tplc="0409001B" w:tentative="1">
      <w:start w:val="1"/>
      <w:numFmt w:val="lowerRoman"/>
      <w:lvlText w:val="%3."/>
      <w:lvlJc w:val="right"/>
      <w:pPr>
        <w:ind w:left="2664" w:hanging="180"/>
      </w:pPr>
    </w:lvl>
    <w:lvl w:ilvl="3" w:tplc="0409000F" w:tentative="1">
      <w:start w:val="1"/>
      <w:numFmt w:val="decimal"/>
      <w:lvlText w:val="%4."/>
      <w:lvlJc w:val="left"/>
      <w:pPr>
        <w:ind w:left="3384" w:hanging="360"/>
      </w:pPr>
    </w:lvl>
    <w:lvl w:ilvl="4" w:tplc="04090019" w:tentative="1">
      <w:start w:val="1"/>
      <w:numFmt w:val="lowerLetter"/>
      <w:lvlText w:val="%5."/>
      <w:lvlJc w:val="left"/>
      <w:pPr>
        <w:ind w:left="4104" w:hanging="360"/>
      </w:pPr>
    </w:lvl>
    <w:lvl w:ilvl="5" w:tplc="0409001B" w:tentative="1">
      <w:start w:val="1"/>
      <w:numFmt w:val="lowerRoman"/>
      <w:lvlText w:val="%6."/>
      <w:lvlJc w:val="right"/>
      <w:pPr>
        <w:ind w:left="4824" w:hanging="180"/>
      </w:pPr>
    </w:lvl>
    <w:lvl w:ilvl="6" w:tplc="0409000F" w:tentative="1">
      <w:start w:val="1"/>
      <w:numFmt w:val="decimal"/>
      <w:lvlText w:val="%7."/>
      <w:lvlJc w:val="left"/>
      <w:pPr>
        <w:ind w:left="5544" w:hanging="360"/>
      </w:pPr>
    </w:lvl>
    <w:lvl w:ilvl="7" w:tplc="04090019" w:tentative="1">
      <w:start w:val="1"/>
      <w:numFmt w:val="lowerLetter"/>
      <w:lvlText w:val="%8."/>
      <w:lvlJc w:val="left"/>
      <w:pPr>
        <w:ind w:left="6264" w:hanging="360"/>
      </w:pPr>
    </w:lvl>
    <w:lvl w:ilvl="8" w:tplc="0409001B" w:tentative="1">
      <w:start w:val="1"/>
      <w:numFmt w:val="lowerRoman"/>
      <w:lvlText w:val="%9."/>
      <w:lvlJc w:val="right"/>
      <w:pPr>
        <w:ind w:left="6984" w:hanging="180"/>
      </w:pPr>
    </w:lvl>
  </w:abstractNum>
  <w:abstractNum w:abstractNumId="11">
    <w:nsid w:val="275E0828"/>
    <w:multiLevelType w:val="hybridMultilevel"/>
    <w:tmpl w:val="7640D3C8"/>
    <w:lvl w:ilvl="0" w:tplc="7942594E">
      <w:start w:val="1"/>
      <w:numFmt w:val="lowerLetter"/>
      <w:lvlText w:val="%1)"/>
      <w:lvlJc w:val="left"/>
      <w:pPr>
        <w:tabs>
          <w:tab w:val="num" w:pos="840"/>
        </w:tabs>
        <w:ind w:left="840" w:hanging="360"/>
      </w:pPr>
      <w:rPr>
        <w:b w:val="0"/>
      </w:rPr>
    </w:lvl>
    <w:lvl w:ilvl="1" w:tplc="040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hint="default"/>
      </w:rPr>
    </w:lvl>
  </w:abstractNum>
  <w:abstractNum w:abstractNumId="12">
    <w:nsid w:val="30235B06"/>
    <w:multiLevelType w:val="hybridMultilevel"/>
    <w:tmpl w:val="F6A82C98"/>
    <w:lvl w:ilvl="0" w:tplc="AF74A86E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6977CF1"/>
    <w:multiLevelType w:val="hybridMultilevel"/>
    <w:tmpl w:val="D7C081C8"/>
    <w:lvl w:ilvl="0" w:tplc="C72A0F2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A8F4A2D"/>
    <w:multiLevelType w:val="hybridMultilevel"/>
    <w:tmpl w:val="E74AC054"/>
    <w:lvl w:ilvl="0" w:tplc="96E6A3D6">
      <w:numFmt w:val="bullet"/>
      <w:lvlText w:val=""/>
      <w:lvlJc w:val="left"/>
      <w:pPr>
        <w:tabs>
          <w:tab w:val="num" w:pos="765"/>
        </w:tabs>
        <w:ind w:left="765" w:hanging="405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4EAA1920"/>
    <w:multiLevelType w:val="hybridMultilevel"/>
    <w:tmpl w:val="74DEE29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0E22FAD"/>
    <w:multiLevelType w:val="multilevel"/>
    <w:tmpl w:val="50E22FAD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35766AF"/>
    <w:multiLevelType w:val="hybridMultilevel"/>
    <w:tmpl w:val="211C93D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FA635B9"/>
    <w:multiLevelType w:val="hybridMultilevel"/>
    <w:tmpl w:val="7084E9E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65A375BD"/>
    <w:multiLevelType w:val="hybridMultilevel"/>
    <w:tmpl w:val="5F361F6C"/>
    <w:lvl w:ilvl="0" w:tplc="622463BA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>
    <w:nsid w:val="6776708E"/>
    <w:multiLevelType w:val="hybridMultilevel"/>
    <w:tmpl w:val="7114A270"/>
    <w:lvl w:ilvl="0" w:tplc="900A4B12">
      <w:start w:val="1"/>
      <w:numFmt w:val="lowerLetter"/>
      <w:lvlText w:val="%1)"/>
      <w:lvlJc w:val="left"/>
      <w:pPr>
        <w:ind w:left="122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44" w:hanging="360"/>
      </w:pPr>
    </w:lvl>
    <w:lvl w:ilvl="2" w:tplc="0409001B" w:tentative="1">
      <w:start w:val="1"/>
      <w:numFmt w:val="lowerRoman"/>
      <w:lvlText w:val="%3."/>
      <w:lvlJc w:val="right"/>
      <w:pPr>
        <w:ind w:left="2664" w:hanging="180"/>
      </w:pPr>
    </w:lvl>
    <w:lvl w:ilvl="3" w:tplc="0409000F" w:tentative="1">
      <w:start w:val="1"/>
      <w:numFmt w:val="decimal"/>
      <w:lvlText w:val="%4."/>
      <w:lvlJc w:val="left"/>
      <w:pPr>
        <w:ind w:left="3384" w:hanging="360"/>
      </w:pPr>
    </w:lvl>
    <w:lvl w:ilvl="4" w:tplc="04090019" w:tentative="1">
      <w:start w:val="1"/>
      <w:numFmt w:val="lowerLetter"/>
      <w:lvlText w:val="%5."/>
      <w:lvlJc w:val="left"/>
      <w:pPr>
        <w:ind w:left="4104" w:hanging="360"/>
      </w:pPr>
    </w:lvl>
    <w:lvl w:ilvl="5" w:tplc="0409001B" w:tentative="1">
      <w:start w:val="1"/>
      <w:numFmt w:val="lowerRoman"/>
      <w:lvlText w:val="%6."/>
      <w:lvlJc w:val="right"/>
      <w:pPr>
        <w:ind w:left="4824" w:hanging="180"/>
      </w:pPr>
    </w:lvl>
    <w:lvl w:ilvl="6" w:tplc="0409000F" w:tentative="1">
      <w:start w:val="1"/>
      <w:numFmt w:val="decimal"/>
      <w:lvlText w:val="%7."/>
      <w:lvlJc w:val="left"/>
      <w:pPr>
        <w:ind w:left="5544" w:hanging="360"/>
      </w:pPr>
    </w:lvl>
    <w:lvl w:ilvl="7" w:tplc="04090019" w:tentative="1">
      <w:start w:val="1"/>
      <w:numFmt w:val="lowerLetter"/>
      <w:lvlText w:val="%8."/>
      <w:lvlJc w:val="left"/>
      <w:pPr>
        <w:ind w:left="6264" w:hanging="360"/>
      </w:pPr>
    </w:lvl>
    <w:lvl w:ilvl="8" w:tplc="0409001B" w:tentative="1">
      <w:start w:val="1"/>
      <w:numFmt w:val="lowerRoman"/>
      <w:lvlText w:val="%9."/>
      <w:lvlJc w:val="right"/>
      <w:pPr>
        <w:ind w:left="6984" w:hanging="180"/>
      </w:pPr>
    </w:lvl>
  </w:abstractNum>
  <w:abstractNum w:abstractNumId="21">
    <w:nsid w:val="68B82D97"/>
    <w:multiLevelType w:val="hybridMultilevel"/>
    <w:tmpl w:val="7640D3C8"/>
    <w:lvl w:ilvl="0" w:tplc="7942594E">
      <w:start w:val="1"/>
      <w:numFmt w:val="lowerLetter"/>
      <w:lvlText w:val="%1)"/>
      <w:lvlJc w:val="left"/>
      <w:pPr>
        <w:tabs>
          <w:tab w:val="num" w:pos="840"/>
        </w:tabs>
        <w:ind w:left="840" w:hanging="360"/>
      </w:pPr>
      <w:rPr>
        <w:b w:val="0"/>
      </w:rPr>
    </w:lvl>
    <w:lvl w:ilvl="1" w:tplc="040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hint="default"/>
      </w:rPr>
    </w:lvl>
  </w:abstractNum>
  <w:abstractNum w:abstractNumId="22">
    <w:nsid w:val="71B571B5"/>
    <w:multiLevelType w:val="multilevel"/>
    <w:tmpl w:val="71B571B5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7EA26B2B"/>
    <w:multiLevelType w:val="hybridMultilevel"/>
    <w:tmpl w:val="7114A270"/>
    <w:lvl w:ilvl="0" w:tplc="900A4B12">
      <w:start w:val="1"/>
      <w:numFmt w:val="lowerLetter"/>
      <w:lvlText w:val="%1)"/>
      <w:lvlJc w:val="left"/>
      <w:pPr>
        <w:ind w:left="122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44" w:hanging="360"/>
      </w:pPr>
    </w:lvl>
    <w:lvl w:ilvl="2" w:tplc="0409001B" w:tentative="1">
      <w:start w:val="1"/>
      <w:numFmt w:val="lowerRoman"/>
      <w:lvlText w:val="%3."/>
      <w:lvlJc w:val="right"/>
      <w:pPr>
        <w:ind w:left="2664" w:hanging="180"/>
      </w:pPr>
    </w:lvl>
    <w:lvl w:ilvl="3" w:tplc="0409000F" w:tentative="1">
      <w:start w:val="1"/>
      <w:numFmt w:val="decimal"/>
      <w:lvlText w:val="%4."/>
      <w:lvlJc w:val="left"/>
      <w:pPr>
        <w:ind w:left="3384" w:hanging="360"/>
      </w:pPr>
    </w:lvl>
    <w:lvl w:ilvl="4" w:tplc="04090019" w:tentative="1">
      <w:start w:val="1"/>
      <w:numFmt w:val="lowerLetter"/>
      <w:lvlText w:val="%5."/>
      <w:lvlJc w:val="left"/>
      <w:pPr>
        <w:ind w:left="4104" w:hanging="360"/>
      </w:pPr>
    </w:lvl>
    <w:lvl w:ilvl="5" w:tplc="0409001B" w:tentative="1">
      <w:start w:val="1"/>
      <w:numFmt w:val="lowerRoman"/>
      <w:lvlText w:val="%6."/>
      <w:lvlJc w:val="right"/>
      <w:pPr>
        <w:ind w:left="4824" w:hanging="180"/>
      </w:pPr>
    </w:lvl>
    <w:lvl w:ilvl="6" w:tplc="0409000F" w:tentative="1">
      <w:start w:val="1"/>
      <w:numFmt w:val="decimal"/>
      <w:lvlText w:val="%7."/>
      <w:lvlJc w:val="left"/>
      <w:pPr>
        <w:ind w:left="5544" w:hanging="360"/>
      </w:pPr>
    </w:lvl>
    <w:lvl w:ilvl="7" w:tplc="04090019" w:tentative="1">
      <w:start w:val="1"/>
      <w:numFmt w:val="lowerLetter"/>
      <w:lvlText w:val="%8."/>
      <w:lvlJc w:val="left"/>
      <w:pPr>
        <w:ind w:left="6264" w:hanging="360"/>
      </w:pPr>
    </w:lvl>
    <w:lvl w:ilvl="8" w:tplc="0409001B" w:tentative="1">
      <w:start w:val="1"/>
      <w:numFmt w:val="lowerRoman"/>
      <w:lvlText w:val="%9."/>
      <w:lvlJc w:val="right"/>
      <w:pPr>
        <w:ind w:left="6984" w:hanging="180"/>
      </w:pPr>
    </w:lvl>
  </w:abstractNum>
  <w:abstractNum w:abstractNumId="24">
    <w:nsid w:val="7F46674E"/>
    <w:multiLevelType w:val="hybridMultilevel"/>
    <w:tmpl w:val="A9A46278"/>
    <w:lvl w:ilvl="0" w:tplc="F9A4CFE2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4"/>
  </w:num>
  <w:num w:numId="2">
    <w:abstractNumId w:val="5"/>
  </w:num>
  <w:num w:numId="3">
    <w:abstractNumId w:val="24"/>
  </w:num>
  <w:num w:numId="4">
    <w:abstractNumId w:val="14"/>
  </w:num>
  <w:num w:numId="5">
    <w:abstractNumId w:val="18"/>
  </w:num>
  <w:num w:numId="6">
    <w:abstractNumId w:val="2"/>
  </w:num>
  <w:num w:numId="7">
    <w:abstractNumId w:val="13"/>
  </w:num>
  <w:num w:numId="8">
    <w:abstractNumId w:val="17"/>
  </w:num>
  <w:num w:numId="9">
    <w:abstractNumId w:val="15"/>
  </w:num>
  <w:num w:numId="10">
    <w:abstractNumId w:val="9"/>
  </w:num>
  <w:num w:numId="11">
    <w:abstractNumId w:val="0"/>
  </w:num>
  <w:num w:numId="12">
    <w:abstractNumId w:val="19"/>
  </w:num>
  <w:num w:numId="13">
    <w:abstractNumId w:val="7"/>
  </w:num>
  <w:num w:numId="14">
    <w:abstractNumId w:val="21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5">
    <w:abstractNumId w:val="21"/>
  </w:num>
  <w:num w:numId="16">
    <w:abstractNumId w:val="11"/>
  </w:num>
  <w:num w:numId="17">
    <w:abstractNumId w:val="12"/>
  </w:num>
  <w:num w:numId="18">
    <w:abstractNumId w:val="6"/>
  </w:num>
  <w:num w:numId="19">
    <w:abstractNumId w:val="1"/>
  </w:num>
  <w:num w:numId="20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3"/>
  </w:num>
  <w:num w:numId="23">
    <w:abstractNumId w:val="10"/>
  </w:num>
  <w:num w:numId="24">
    <w:abstractNumId w:val="23"/>
  </w:num>
  <w:num w:numId="25">
    <w:abstractNumId w:val="20"/>
  </w:num>
  <w:num w:numId="2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3EA4"/>
    <w:rsid w:val="00000105"/>
    <w:rsid w:val="00003BB8"/>
    <w:rsid w:val="0001167E"/>
    <w:rsid w:val="0001488F"/>
    <w:rsid w:val="00015AA6"/>
    <w:rsid w:val="0001691E"/>
    <w:rsid w:val="00020942"/>
    <w:rsid w:val="00023FAC"/>
    <w:rsid w:val="0003101D"/>
    <w:rsid w:val="00036072"/>
    <w:rsid w:val="00036D87"/>
    <w:rsid w:val="0005551C"/>
    <w:rsid w:val="00056002"/>
    <w:rsid w:val="00056AE1"/>
    <w:rsid w:val="000725D3"/>
    <w:rsid w:val="00073D7B"/>
    <w:rsid w:val="0007471C"/>
    <w:rsid w:val="0007473E"/>
    <w:rsid w:val="0008117C"/>
    <w:rsid w:val="00090370"/>
    <w:rsid w:val="000A2F55"/>
    <w:rsid w:val="000A59E3"/>
    <w:rsid w:val="000B649F"/>
    <w:rsid w:val="000C0575"/>
    <w:rsid w:val="000C05CC"/>
    <w:rsid w:val="000C15CE"/>
    <w:rsid w:val="000C1B19"/>
    <w:rsid w:val="000D0C36"/>
    <w:rsid w:val="000E1A46"/>
    <w:rsid w:val="000E598D"/>
    <w:rsid w:val="000F2831"/>
    <w:rsid w:val="00101644"/>
    <w:rsid w:val="00106037"/>
    <w:rsid w:val="00114BE5"/>
    <w:rsid w:val="00115E64"/>
    <w:rsid w:val="001274C3"/>
    <w:rsid w:val="00131DA9"/>
    <w:rsid w:val="001331A0"/>
    <w:rsid w:val="001415F8"/>
    <w:rsid w:val="00144064"/>
    <w:rsid w:val="001441CB"/>
    <w:rsid w:val="00145AE5"/>
    <w:rsid w:val="00156F77"/>
    <w:rsid w:val="00157812"/>
    <w:rsid w:val="00157CE6"/>
    <w:rsid w:val="0018630D"/>
    <w:rsid w:val="00194652"/>
    <w:rsid w:val="001A7198"/>
    <w:rsid w:val="001A7483"/>
    <w:rsid w:val="001B1221"/>
    <w:rsid w:val="001C044F"/>
    <w:rsid w:val="001C2407"/>
    <w:rsid w:val="001C7FA3"/>
    <w:rsid w:val="001D0957"/>
    <w:rsid w:val="001D390B"/>
    <w:rsid w:val="001D4D81"/>
    <w:rsid w:val="001F110A"/>
    <w:rsid w:val="001F343D"/>
    <w:rsid w:val="001F7263"/>
    <w:rsid w:val="00200605"/>
    <w:rsid w:val="0021345E"/>
    <w:rsid w:val="002164D9"/>
    <w:rsid w:val="0022251E"/>
    <w:rsid w:val="002247E1"/>
    <w:rsid w:val="00230321"/>
    <w:rsid w:val="0023738A"/>
    <w:rsid w:val="00237B96"/>
    <w:rsid w:val="00241B9F"/>
    <w:rsid w:val="00251E5F"/>
    <w:rsid w:val="0025382C"/>
    <w:rsid w:val="00253ADE"/>
    <w:rsid w:val="002568A8"/>
    <w:rsid w:val="00262BE3"/>
    <w:rsid w:val="00276024"/>
    <w:rsid w:val="00282C3B"/>
    <w:rsid w:val="0029694F"/>
    <w:rsid w:val="002B0FC9"/>
    <w:rsid w:val="002B4418"/>
    <w:rsid w:val="002B5528"/>
    <w:rsid w:val="002C0E21"/>
    <w:rsid w:val="002C26C2"/>
    <w:rsid w:val="002D23C0"/>
    <w:rsid w:val="002D7690"/>
    <w:rsid w:val="002E4835"/>
    <w:rsid w:val="002E6C2D"/>
    <w:rsid w:val="003007F7"/>
    <w:rsid w:val="0030342B"/>
    <w:rsid w:val="00305542"/>
    <w:rsid w:val="003063E3"/>
    <w:rsid w:val="003073EE"/>
    <w:rsid w:val="00314F04"/>
    <w:rsid w:val="00317EDC"/>
    <w:rsid w:val="00325966"/>
    <w:rsid w:val="00326FBF"/>
    <w:rsid w:val="00330917"/>
    <w:rsid w:val="00333D8F"/>
    <w:rsid w:val="00350E05"/>
    <w:rsid w:val="00354CCB"/>
    <w:rsid w:val="00360859"/>
    <w:rsid w:val="00361DD7"/>
    <w:rsid w:val="00381660"/>
    <w:rsid w:val="0038300A"/>
    <w:rsid w:val="00386AD7"/>
    <w:rsid w:val="003A520D"/>
    <w:rsid w:val="003C0672"/>
    <w:rsid w:val="003C43FF"/>
    <w:rsid w:val="003D3250"/>
    <w:rsid w:val="003D4B8E"/>
    <w:rsid w:val="003E2C5B"/>
    <w:rsid w:val="003E3B98"/>
    <w:rsid w:val="003F6324"/>
    <w:rsid w:val="00404CA8"/>
    <w:rsid w:val="004151DD"/>
    <w:rsid w:val="00415B3C"/>
    <w:rsid w:val="00416502"/>
    <w:rsid w:val="004215A1"/>
    <w:rsid w:val="0044336D"/>
    <w:rsid w:val="00450510"/>
    <w:rsid w:val="00454263"/>
    <w:rsid w:val="0046083A"/>
    <w:rsid w:val="00466F37"/>
    <w:rsid w:val="00471197"/>
    <w:rsid w:val="004755B7"/>
    <w:rsid w:val="00493362"/>
    <w:rsid w:val="004944D2"/>
    <w:rsid w:val="004965F8"/>
    <w:rsid w:val="004A3C5C"/>
    <w:rsid w:val="004A541F"/>
    <w:rsid w:val="004A6537"/>
    <w:rsid w:val="004B3003"/>
    <w:rsid w:val="004B3A4A"/>
    <w:rsid w:val="004B604D"/>
    <w:rsid w:val="004C1F8F"/>
    <w:rsid w:val="004C3EA4"/>
    <w:rsid w:val="004C40E1"/>
    <w:rsid w:val="004C48C7"/>
    <w:rsid w:val="004D0BAD"/>
    <w:rsid w:val="004D2199"/>
    <w:rsid w:val="004E5CC8"/>
    <w:rsid w:val="004F2466"/>
    <w:rsid w:val="004F3539"/>
    <w:rsid w:val="004F7A90"/>
    <w:rsid w:val="005006F5"/>
    <w:rsid w:val="00514B50"/>
    <w:rsid w:val="00524B65"/>
    <w:rsid w:val="00526E05"/>
    <w:rsid w:val="00531B4A"/>
    <w:rsid w:val="00531DD2"/>
    <w:rsid w:val="0053338C"/>
    <w:rsid w:val="0053444D"/>
    <w:rsid w:val="00540298"/>
    <w:rsid w:val="00546C2E"/>
    <w:rsid w:val="00547A62"/>
    <w:rsid w:val="005511FB"/>
    <w:rsid w:val="00554564"/>
    <w:rsid w:val="00561AAA"/>
    <w:rsid w:val="00572024"/>
    <w:rsid w:val="00574482"/>
    <w:rsid w:val="00574C7A"/>
    <w:rsid w:val="00585811"/>
    <w:rsid w:val="00585BD4"/>
    <w:rsid w:val="005A12E0"/>
    <w:rsid w:val="005A4349"/>
    <w:rsid w:val="005A7348"/>
    <w:rsid w:val="005A7670"/>
    <w:rsid w:val="005A7F36"/>
    <w:rsid w:val="005B4FA9"/>
    <w:rsid w:val="005B7850"/>
    <w:rsid w:val="005C2120"/>
    <w:rsid w:val="005D5D39"/>
    <w:rsid w:val="005E286B"/>
    <w:rsid w:val="005E4A86"/>
    <w:rsid w:val="00621BD8"/>
    <w:rsid w:val="00626C4C"/>
    <w:rsid w:val="0063018D"/>
    <w:rsid w:val="00631ADE"/>
    <w:rsid w:val="00640A7A"/>
    <w:rsid w:val="006654A0"/>
    <w:rsid w:val="006748D8"/>
    <w:rsid w:val="00674E62"/>
    <w:rsid w:val="006841B3"/>
    <w:rsid w:val="00686E2F"/>
    <w:rsid w:val="00690040"/>
    <w:rsid w:val="006934ED"/>
    <w:rsid w:val="006A24DC"/>
    <w:rsid w:val="006A3601"/>
    <w:rsid w:val="006A4D8C"/>
    <w:rsid w:val="006B135E"/>
    <w:rsid w:val="006B3080"/>
    <w:rsid w:val="006B44A8"/>
    <w:rsid w:val="006B5488"/>
    <w:rsid w:val="006D3AA9"/>
    <w:rsid w:val="006D72B1"/>
    <w:rsid w:val="006E2DC6"/>
    <w:rsid w:val="006E303D"/>
    <w:rsid w:val="006E336A"/>
    <w:rsid w:val="006E33B4"/>
    <w:rsid w:val="006E51EB"/>
    <w:rsid w:val="006F08F5"/>
    <w:rsid w:val="00701DCC"/>
    <w:rsid w:val="00707DE9"/>
    <w:rsid w:val="0071467D"/>
    <w:rsid w:val="00722374"/>
    <w:rsid w:val="00722A7C"/>
    <w:rsid w:val="007371CC"/>
    <w:rsid w:val="00740A5E"/>
    <w:rsid w:val="00742276"/>
    <w:rsid w:val="00743B84"/>
    <w:rsid w:val="00752B77"/>
    <w:rsid w:val="00753D6E"/>
    <w:rsid w:val="007623AC"/>
    <w:rsid w:val="00762BCC"/>
    <w:rsid w:val="00765A17"/>
    <w:rsid w:val="00770ABE"/>
    <w:rsid w:val="00772216"/>
    <w:rsid w:val="007753B4"/>
    <w:rsid w:val="00781C4C"/>
    <w:rsid w:val="00782D69"/>
    <w:rsid w:val="00784F31"/>
    <w:rsid w:val="00785282"/>
    <w:rsid w:val="007A22D9"/>
    <w:rsid w:val="007A412D"/>
    <w:rsid w:val="007A46CE"/>
    <w:rsid w:val="007B2CAF"/>
    <w:rsid w:val="007B2FCB"/>
    <w:rsid w:val="007B4736"/>
    <w:rsid w:val="007B5F3F"/>
    <w:rsid w:val="007C198D"/>
    <w:rsid w:val="007C6C1F"/>
    <w:rsid w:val="007D3E39"/>
    <w:rsid w:val="007D5243"/>
    <w:rsid w:val="007D79BB"/>
    <w:rsid w:val="007E1532"/>
    <w:rsid w:val="007E70B0"/>
    <w:rsid w:val="007F0E82"/>
    <w:rsid w:val="0080129E"/>
    <w:rsid w:val="00810738"/>
    <w:rsid w:val="008156E2"/>
    <w:rsid w:val="00817D7D"/>
    <w:rsid w:val="00817FDD"/>
    <w:rsid w:val="00826771"/>
    <w:rsid w:val="008331AA"/>
    <w:rsid w:val="00841B73"/>
    <w:rsid w:val="00850F41"/>
    <w:rsid w:val="00855AFB"/>
    <w:rsid w:val="008610AC"/>
    <w:rsid w:val="00864E59"/>
    <w:rsid w:val="00865B15"/>
    <w:rsid w:val="008676D5"/>
    <w:rsid w:val="00872329"/>
    <w:rsid w:val="00873848"/>
    <w:rsid w:val="00875079"/>
    <w:rsid w:val="008767C5"/>
    <w:rsid w:val="00881A2B"/>
    <w:rsid w:val="00887E9B"/>
    <w:rsid w:val="00890660"/>
    <w:rsid w:val="008917A7"/>
    <w:rsid w:val="00893EB2"/>
    <w:rsid w:val="008940A3"/>
    <w:rsid w:val="00895FD1"/>
    <w:rsid w:val="008A01EA"/>
    <w:rsid w:val="008A022B"/>
    <w:rsid w:val="008A2D01"/>
    <w:rsid w:val="008C7FD9"/>
    <w:rsid w:val="008D1575"/>
    <w:rsid w:val="008D330F"/>
    <w:rsid w:val="008D33B4"/>
    <w:rsid w:val="008D6A79"/>
    <w:rsid w:val="008F0F1A"/>
    <w:rsid w:val="008F0F5A"/>
    <w:rsid w:val="008F6477"/>
    <w:rsid w:val="008F6C4C"/>
    <w:rsid w:val="00912D0C"/>
    <w:rsid w:val="009171E2"/>
    <w:rsid w:val="00917EE4"/>
    <w:rsid w:val="009210C8"/>
    <w:rsid w:val="00925CCF"/>
    <w:rsid w:val="009264CA"/>
    <w:rsid w:val="009353AE"/>
    <w:rsid w:val="00942D24"/>
    <w:rsid w:val="00950F6F"/>
    <w:rsid w:val="00954780"/>
    <w:rsid w:val="0095628C"/>
    <w:rsid w:val="00963ECE"/>
    <w:rsid w:val="00971600"/>
    <w:rsid w:val="0099749E"/>
    <w:rsid w:val="00997FD4"/>
    <w:rsid w:val="009A0D3A"/>
    <w:rsid w:val="009A2874"/>
    <w:rsid w:val="009A450F"/>
    <w:rsid w:val="009A75ED"/>
    <w:rsid w:val="009B023F"/>
    <w:rsid w:val="009D1B83"/>
    <w:rsid w:val="009D6ACA"/>
    <w:rsid w:val="009E6411"/>
    <w:rsid w:val="00A02518"/>
    <w:rsid w:val="00A02F9A"/>
    <w:rsid w:val="00A22F11"/>
    <w:rsid w:val="00A23B80"/>
    <w:rsid w:val="00A25115"/>
    <w:rsid w:val="00A337C7"/>
    <w:rsid w:val="00A34E3E"/>
    <w:rsid w:val="00A40EBC"/>
    <w:rsid w:val="00A43D61"/>
    <w:rsid w:val="00A51B06"/>
    <w:rsid w:val="00A51B13"/>
    <w:rsid w:val="00A54241"/>
    <w:rsid w:val="00A56C0D"/>
    <w:rsid w:val="00A66CA6"/>
    <w:rsid w:val="00A6772F"/>
    <w:rsid w:val="00A708E5"/>
    <w:rsid w:val="00A70C0B"/>
    <w:rsid w:val="00A7153D"/>
    <w:rsid w:val="00A77A5C"/>
    <w:rsid w:val="00A82680"/>
    <w:rsid w:val="00A838B4"/>
    <w:rsid w:val="00A85997"/>
    <w:rsid w:val="00A85D8E"/>
    <w:rsid w:val="00A91557"/>
    <w:rsid w:val="00A96562"/>
    <w:rsid w:val="00A97245"/>
    <w:rsid w:val="00A977C5"/>
    <w:rsid w:val="00AB22F6"/>
    <w:rsid w:val="00AD0A88"/>
    <w:rsid w:val="00AE0C0F"/>
    <w:rsid w:val="00AE4AD3"/>
    <w:rsid w:val="00AF0A94"/>
    <w:rsid w:val="00AF4F93"/>
    <w:rsid w:val="00B11145"/>
    <w:rsid w:val="00B14B95"/>
    <w:rsid w:val="00B244F0"/>
    <w:rsid w:val="00B343F9"/>
    <w:rsid w:val="00B35155"/>
    <w:rsid w:val="00B3648A"/>
    <w:rsid w:val="00B41EEE"/>
    <w:rsid w:val="00B44135"/>
    <w:rsid w:val="00B451A5"/>
    <w:rsid w:val="00B5075B"/>
    <w:rsid w:val="00B5528B"/>
    <w:rsid w:val="00B625C5"/>
    <w:rsid w:val="00B7083D"/>
    <w:rsid w:val="00B7322D"/>
    <w:rsid w:val="00B749E0"/>
    <w:rsid w:val="00B83FB4"/>
    <w:rsid w:val="00B856CC"/>
    <w:rsid w:val="00B97DB3"/>
    <w:rsid w:val="00BB3A86"/>
    <w:rsid w:val="00BB474C"/>
    <w:rsid w:val="00BC0200"/>
    <w:rsid w:val="00BC0F6F"/>
    <w:rsid w:val="00BC2F81"/>
    <w:rsid w:val="00BC4CAE"/>
    <w:rsid w:val="00BD3115"/>
    <w:rsid w:val="00BD6FC3"/>
    <w:rsid w:val="00BF262C"/>
    <w:rsid w:val="00BF48A9"/>
    <w:rsid w:val="00BF5304"/>
    <w:rsid w:val="00C2183D"/>
    <w:rsid w:val="00C22EA5"/>
    <w:rsid w:val="00C37902"/>
    <w:rsid w:val="00C409A6"/>
    <w:rsid w:val="00C501E7"/>
    <w:rsid w:val="00C62762"/>
    <w:rsid w:val="00C634C4"/>
    <w:rsid w:val="00C75F6E"/>
    <w:rsid w:val="00C76CCD"/>
    <w:rsid w:val="00C901E7"/>
    <w:rsid w:val="00C963E5"/>
    <w:rsid w:val="00CB3659"/>
    <w:rsid w:val="00CB7DFA"/>
    <w:rsid w:val="00CC2222"/>
    <w:rsid w:val="00CC6D4C"/>
    <w:rsid w:val="00CD2F5A"/>
    <w:rsid w:val="00CD45C6"/>
    <w:rsid w:val="00CD78F4"/>
    <w:rsid w:val="00CF4037"/>
    <w:rsid w:val="00CF5D7F"/>
    <w:rsid w:val="00CF7424"/>
    <w:rsid w:val="00D03167"/>
    <w:rsid w:val="00D112CD"/>
    <w:rsid w:val="00D114B9"/>
    <w:rsid w:val="00D11813"/>
    <w:rsid w:val="00D2188F"/>
    <w:rsid w:val="00D30302"/>
    <w:rsid w:val="00D34AAB"/>
    <w:rsid w:val="00D3720B"/>
    <w:rsid w:val="00D51FDD"/>
    <w:rsid w:val="00D5373F"/>
    <w:rsid w:val="00D56711"/>
    <w:rsid w:val="00D60DEC"/>
    <w:rsid w:val="00D610DC"/>
    <w:rsid w:val="00D64528"/>
    <w:rsid w:val="00D72141"/>
    <w:rsid w:val="00D72509"/>
    <w:rsid w:val="00D76DAC"/>
    <w:rsid w:val="00DA35D8"/>
    <w:rsid w:val="00DA5EC9"/>
    <w:rsid w:val="00DA6F2D"/>
    <w:rsid w:val="00DA7632"/>
    <w:rsid w:val="00DB6F81"/>
    <w:rsid w:val="00DC117F"/>
    <w:rsid w:val="00DC2A65"/>
    <w:rsid w:val="00E0695B"/>
    <w:rsid w:val="00E10013"/>
    <w:rsid w:val="00E322B1"/>
    <w:rsid w:val="00E438C5"/>
    <w:rsid w:val="00E45BC5"/>
    <w:rsid w:val="00E5104C"/>
    <w:rsid w:val="00E52B3A"/>
    <w:rsid w:val="00E544A3"/>
    <w:rsid w:val="00E67485"/>
    <w:rsid w:val="00E70B67"/>
    <w:rsid w:val="00E8331A"/>
    <w:rsid w:val="00E87039"/>
    <w:rsid w:val="00E9439F"/>
    <w:rsid w:val="00EA2C8B"/>
    <w:rsid w:val="00EB73B8"/>
    <w:rsid w:val="00EB7949"/>
    <w:rsid w:val="00EC40BB"/>
    <w:rsid w:val="00ED0755"/>
    <w:rsid w:val="00ED0A7E"/>
    <w:rsid w:val="00EE122A"/>
    <w:rsid w:val="00EF3EB4"/>
    <w:rsid w:val="00EF4AF4"/>
    <w:rsid w:val="00F0031F"/>
    <w:rsid w:val="00F03922"/>
    <w:rsid w:val="00F16204"/>
    <w:rsid w:val="00F16AFF"/>
    <w:rsid w:val="00F220EF"/>
    <w:rsid w:val="00F27DB9"/>
    <w:rsid w:val="00F3157C"/>
    <w:rsid w:val="00F34A26"/>
    <w:rsid w:val="00F439BB"/>
    <w:rsid w:val="00F552E7"/>
    <w:rsid w:val="00F55A5A"/>
    <w:rsid w:val="00F55F29"/>
    <w:rsid w:val="00F56275"/>
    <w:rsid w:val="00F66298"/>
    <w:rsid w:val="00F71DA1"/>
    <w:rsid w:val="00F77E4F"/>
    <w:rsid w:val="00F8370D"/>
    <w:rsid w:val="00F85046"/>
    <w:rsid w:val="00F94576"/>
    <w:rsid w:val="00FA51E2"/>
    <w:rsid w:val="00FB07FD"/>
    <w:rsid w:val="00FB1BFA"/>
    <w:rsid w:val="00FB4E32"/>
    <w:rsid w:val="00FD251B"/>
    <w:rsid w:val="00FD46C7"/>
    <w:rsid w:val="00FD47F0"/>
    <w:rsid w:val="00FE0190"/>
    <w:rsid w:val="00FE0408"/>
    <w:rsid w:val="00FE053D"/>
    <w:rsid w:val="00FE1B95"/>
    <w:rsid w:val="00FE2231"/>
    <w:rsid w:val="00FE555E"/>
    <w:rsid w:val="00FF57FE"/>
    <w:rsid w:val="00FF71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semiHidden/>
    <w:rsid w:val="004C3EA4"/>
  </w:style>
  <w:style w:type="table" w:styleId="TableGrid">
    <w:name w:val="Table Grid"/>
    <w:basedOn w:val="TableNormal"/>
    <w:rsid w:val="004C3EA4"/>
    <w:pPr>
      <w:spacing w:after="0" w:line="240" w:lineRule="auto"/>
    </w:pPr>
    <w:rPr>
      <w:rFonts w:ascii="Times New Roman" w:eastAsia="Arial" w:hAnsi="Times New Roman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4C3EA4"/>
    <w:pPr>
      <w:spacing w:line="240" w:lineRule="exact"/>
    </w:pPr>
    <w:rPr>
      <w:rFonts w:ascii="Arial" w:eastAsia="Times New Roman" w:hAnsi="Arial" w:cs="Arial"/>
      <w:sz w:val="24"/>
      <w:szCs w:val="24"/>
      <w:lang w:eastAsia="en-US"/>
    </w:rPr>
  </w:style>
  <w:style w:type="paragraph" w:styleId="NoSpacing">
    <w:name w:val="No Spacing"/>
    <w:qFormat/>
    <w:rsid w:val="004C3EA4"/>
    <w:pPr>
      <w:spacing w:after="0" w:line="240" w:lineRule="auto"/>
    </w:pPr>
    <w:rPr>
      <w:rFonts w:ascii="Calibri" w:eastAsia="Times New Roman" w:hAnsi="Calibri" w:cs="Times New Roman"/>
      <w:lang w:eastAsia="en-US"/>
    </w:rPr>
  </w:style>
  <w:style w:type="paragraph" w:customStyle="1" w:styleId="1">
    <w:name w:val="1"/>
    <w:basedOn w:val="Normal"/>
    <w:autoRedefine/>
    <w:rsid w:val="004C3EA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  <w:lang w:eastAsia="en-US"/>
    </w:rPr>
  </w:style>
  <w:style w:type="paragraph" w:styleId="ListParagraph">
    <w:name w:val="List Paragraph"/>
    <w:basedOn w:val="Normal"/>
    <w:uiPriority w:val="34"/>
    <w:qFormat/>
    <w:rsid w:val="004C3EA4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paragraph" w:styleId="NormalWeb">
    <w:name w:val="Normal (Web)"/>
    <w:basedOn w:val="Normal"/>
    <w:rsid w:val="004C3EA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6C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6C4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semiHidden/>
    <w:rsid w:val="004C3EA4"/>
  </w:style>
  <w:style w:type="table" w:styleId="TableGrid">
    <w:name w:val="Table Grid"/>
    <w:basedOn w:val="TableNormal"/>
    <w:rsid w:val="004C3EA4"/>
    <w:pPr>
      <w:spacing w:after="0" w:line="240" w:lineRule="auto"/>
    </w:pPr>
    <w:rPr>
      <w:rFonts w:ascii="Times New Roman" w:eastAsia="Arial" w:hAnsi="Times New Roman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4C3EA4"/>
    <w:pPr>
      <w:spacing w:line="240" w:lineRule="exact"/>
    </w:pPr>
    <w:rPr>
      <w:rFonts w:ascii="Arial" w:eastAsia="Times New Roman" w:hAnsi="Arial" w:cs="Arial"/>
      <w:sz w:val="24"/>
      <w:szCs w:val="24"/>
      <w:lang w:eastAsia="en-US"/>
    </w:rPr>
  </w:style>
  <w:style w:type="paragraph" w:styleId="NoSpacing">
    <w:name w:val="No Spacing"/>
    <w:qFormat/>
    <w:rsid w:val="004C3EA4"/>
    <w:pPr>
      <w:spacing w:after="0" w:line="240" w:lineRule="auto"/>
    </w:pPr>
    <w:rPr>
      <w:rFonts w:ascii="Calibri" w:eastAsia="Times New Roman" w:hAnsi="Calibri" w:cs="Times New Roman"/>
      <w:lang w:eastAsia="en-US"/>
    </w:rPr>
  </w:style>
  <w:style w:type="paragraph" w:customStyle="1" w:styleId="1">
    <w:name w:val="1"/>
    <w:basedOn w:val="Normal"/>
    <w:autoRedefine/>
    <w:rsid w:val="004C3EA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  <w:lang w:eastAsia="en-US"/>
    </w:rPr>
  </w:style>
  <w:style w:type="paragraph" w:styleId="ListParagraph">
    <w:name w:val="List Paragraph"/>
    <w:basedOn w:val="Normal"/>
    <w:uiPriority w:val="34"/>
    <w:qFormat/>
    <w:rsid w:val="004C3EA4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paragraph" w:styleId="NormalWeb">
    <w:name w:val="Normal (Web)"/>
    <w:basedOn w:val="Normal"/>
    <w:rsid w:val="004C3EA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6C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6C4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984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11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428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503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image" Target="media/image14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ECE24E5-1935-409C-9ACD-F0A8C728CE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0</TotalTime>
  <Pages>8</Pages>
  <Words>1631</Words>
  <Characters>9299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s</dc:creator>
  <cp:keywords/>
  <dc:description/>
  <cp:lastModifiedBy>Administrator</cp:lastModifiedBy>
  <cp:revision>18</cp:revision>
  <cp:lastPrinted>2019-11-29T02:16:00Z</cp:lastPrinted>
  <dcterms:created xsi:type="dcterms:W3CDTF">2019-11-24T13:56:00Z</dcterms:created>
  <dcterms:modified xsi:type="dcterms:W3CDTF">2019-12-24T01:20:00Z</dcterms:modified>
</cp:coreProperties>
</file>